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0A50F1" w14:textId="77777777" w:rsidR="00A26FD5" w:rsidRDefault="00A26FD5">
      <w:pPr>
        <w:jc w:val="center"/>
      </w:pPr>
      <w:r>
        <w:t>Министерство науки и высшего образования РФ</w:t>
      </w:r>
    </w:p>
    <w:p w14:paraId="23CFDE7B" w14:textId="77777777" w:rsidR="00A26FD5" w:rsidRDefault="00A26FD5">
      <w:pPr>
        <w:jc w:val="center"/>
      </w:pPr>
      <w:r>
        <w:t>ФГАОУ ВО Пермский национальный исследовательский</w:t>
      </w:r>
    </w:p>
    <w:p w14:paraId="7896DF9C" w14:textId="77777777" w:rsidR="00A26FD5" w:rsidRDefault="00A26FD5">
      <w:pPr>
        <w:jc w:val="center"/>
      </w:pPr>
      <w:r>
        <w:t>политехнический университет</w:t>
      </w:r>
    </w:p>
    <w:p w14:paraId="4F0D5616" w14:textId="77777777" w:rsidR="00A26FD5" w:rsidRDefault="00A26FD5">
      <w:pPr>
        <w:jc w:val="center"/>
      </w:pPr>
      <w:r>
        <w:t>Кафедра «Вычислительная математика, механика и биомеханика»</w:t>
      </w:r>
    </w:p>
    <w:p w14:paraId="4DAC71EB" w14:textId="77777777" w:rsidR="00A26FD5" w:rsidRDefault="00A26FD5">
      <w:pPr>
        <w:jc w:val="center"/>
      </w:pPr>
    </w:p>
    <w:p w14:paraId="6B9B1BBC" w14:textId="77777777" w:rsidR="00A26FD5" w:rsidRDefault="00A26FD5">
      <w:pPr>
        <w:jc w:val="center"/>
      </w:pPr>
    </w:p>
    <w:p w14:paraId="3883F38F" w14:textId="77777777" w:rsidR="00A26FD5" w:rsidRDefault="00A26FD5">
      <w:pPr>
        <w:jc w:val="center"/>
      </w:pPr>
    </w:p>
    <w:p w14:paraId="39237CF5" w14:textId="77777777" w:rsidR="00A26FD5" w:rsidRDefault="00A26FD5">
      <w:pPr>
        <w:jc w:val="center"/>
      </w:pPr>
    </w:p>
    <w:p w14:paraId="217D8BD6" w14:textId="77777777" w:rsidR="00A26FD5" w:rsidRDefault="00A26FD5">
      <w:pPr>
        <w:jc w:val="center"/>
      </w:pPr>
    </w:p>
    <w:p w14:paraId="686A597F" w14:textId="77777777" w:rsidR="00A26FD5" w:rsidRDefault="00A26FD5">
      <w:pPr>
        <w:jc w:val="center"/>
      </w:pPr>
    </w:p>
    <w:p w14:paraId="52F84549" w14:textId="77777777" w:rsidR="00A26FD5" w:rsidRDefault="00A26FD5">
      <w:pPr>
        <w:jc w:val="center"/>
      </w:pPr>
    </w:p>
    <w:p w14:paraId="1986EDCB" w14:textId="77777777" w:rsidR="00A26FD5" w:rsidRDefault="00A26FD5">
      <w:pPr>
        <w:jc w:val="center"/>
      </w:pPr>
    </w:p>
    <w:p w14:paraId="685D4A47" w14:textId="77777777" w:rsidR="00A26FD5" w:rsidRDefault="00A26FD5">
      <w:pPr>
        <w:jc w:val="center"/>
      </w:pPr>
    </w:p>
    <w:p w14:paraId="5DF77536" w14:textId="77777777" w:rsidR="00A26FD5" w:rsidRDefault="00A26FD5">
      <w:pPr>
        <w:jc w:val="center"/>
      </w:pPr>
    </w:p>
    <w:p w14:paraId="79587646" w14:textId="77777777" w:rsidR="00A26FD5" w:rsidRDefault="00A26FD5">
      <w:pPr>
        <w:jc w:val="center"/>
      </w:pPr>
    </w:p>
    <w:p w14:paraId="51BE5D94" w14:textId="77777777" w:rsidR="00A26FD5" w:rsidRDefault="00A26FD5">
      <w:pPr>
        <w:jc w:val="center"/>
      </w:pPr>
    </w:p>
    <w:p w14:paraId="0F18E43D" w14:textId="77777777" w:rsidR="00A26FD5" w:rsidRDefault="00A26FD5">
      <w:pPr>
        <w:jc w:val="center"/>
      </w:pPr>
    </w:p>
    <w:p w14:paraId="48F8BA19" w14:textId="77777777" w:rsidR="00A26FD5" w:rsidRDefault="00A26FD5">
      <w:pPr>
        <w:jc w:val="center"/>
      </w:pPr>
    </w:p>
    <w:p w14:paraId="090824EE" w14:textId="7259846B" w:rsidR="00A26FD5" w:rsidRPr="00CA631A" w:rsidRDefault="00A26FD5">
      <w:pPr>
        <w:jc w:val="center"/>
      </w:pPr>
      <w:r>
        <w:t xml:space="preserve">Отчет по лабораторной работе № </w:t>
      </w:r>
      <w:r w:rsidR="00484774">
        <w:t>8</w:t>
      </w:r>
    </w:p>
    <w:p w14:paraId="187D7BC1" w14:textId="77777777" w:rsidR="00A26FD5" w:rsidRDefault="00A26FD5" w:rsidP="00B61F59">
      <w:pPr>
        <w:jc w:val="center"/>
      </w:pPr>
      <w:r>
        <w:t>тема «Одномерные массивы»</w:t>
      </w:r>
    </w:p>
    <w:p w14:paraId="210164EB" w14:textId="77777777" w:rsidR="00A26FD5" w:rsidRDefault="00A26FD5">
      <w:pPr>
        <w:jc w:val="center"/>
      </w:pPr>
      <w:r>
        <w:t>по дисциплине «Информатика»</w:t>
      </w:r>
    </w:p>
    <w:p w14:paraId="4D8961FD" w14:textId="6E3F894D" w:rsidR="00A26FD5" w:rsidRDefault="003B01DD">
      <w:pPr>
        <w:jc w:val="center"/>
      </w:pPr>
      <w:r>
        <w:t>Вариант 20</w:t>
      </w:r>
    </w:p>
    <w:p w14:paraId="2A80FFDA" w14:textId="77777777" w:rsidR="00A26FD5" w:rsidRDefault="00A26FD5">
      <w:pPr>
        <w:jc w:val="center"/>
      </w:pPr>
    </w:p>
    <w:p w14:paraId="31E418FA" w14:textId="77777777" w:rsidR="00A26FD5" w:rsidRDefault="00A26FD5">
      <w:pPr>
        <w:jc w:val="center"/>
      </w:pPr>
    </w:p>
    <w:p w14:paraId="169EECF0" w14:textId="77777777" w:rsidR="00A26FD5" w:rsidRDefault="00A26FD5">
      <w:pPr>
        <w:jc w:val="center"/>
      </w:pPr>
    </w:p>
    <w:p w14:paraId="69F47CEA" w14:textId="77777777" w:rsidR="00A26FD5" w:rsidRDefault="00A26FD5">
      <w:pPr>
        <w:jc w:val="center"/>
      </w:pPr>
    </w:p>
    <w:p w14:paraId="63691305" w14:textId="77777777" w:rsidR="00A26FD5" w:rsidRDefault="00A26FD5">
      <w:pPr>
        <w:jc w:val="center"/>
      </w:pPr>
    </w:p>
    <w:p w14:paraId="510B83E0" w14:textId="77777777" w:rsidR="00A26FD5" w:rsidRDefault="00A26FD5">
      <w:pPr>
        <w:jc w:val="center"/>
      </w:pPr>
    </w:p>
    <w:p w14:paraId="41CF1924" w14:textId="77777777" w:rsidR="00A26FD5" w:rsidRDefault="00A26FD5">
      <w:pPr>
        <w:jc w:val="center"/>
      </w:pPr>
    </w:p>
    <w:p w14:paraId="41046214" w14:textId="56C78224" w:rsidR="00A26FD5" w:rsidRPr="00AB1D83" w:rsidRDefault="00A26FD5">
      <w:pPr>
        <w:ind w:left="5670"/>
        <w:jc w:val="left"/>
      </w:pPr>
      <w:r>
        <w:t>Выполнил: студент</w:t>
      </w:r>
      <w:r w:rsidR="00FD7A03">
        <w:t xml:space="preserve"> группы</w:t>
      </w:r>
      <w:r w:rsidR="00AB1D83">
        <w:t xml:space="preserve"> ИСТ-22-</w:t>
      </w:r>
      <w:r w:rsidR="00484774">
        <w:t xml:space="preserve">1б </w:t>
      </w:r>
      <w:proofErr w:type="spellStart"/>
      <w:r w:rsidR="00484774">
        <w:t>Радостев</w:t>
      </w:r>
      <w:proofErr w:type="spellEnd"/>
      <w:r w:rsidR="00484774">
        <w:t xml:space="preserve"> К.П.</w:t>
      </w:r>
    </w:p>
    <w:p w14:paraId="60337799" w14:textId="77777777" w:rsidR="00A26FD5" w:rsidRDefault="00A26FD5">
      <w:pPr>
        <w:ind w:left="5670"/>
        <w:jc w:val="left"/>
      </w:pPr>
    </w:p>
    <w:p w14:paraId="31801CB9" w14:textId="77777777" w:rsidR="00A26FD5" w:rsidRDefault="00A26FD5">
      <w:pPr>
        <w:ind w:left="5670"/>
        <w:jc w:val="left"/>
      </w:pPr>
    </w:p>
    <w:p w14:paraId="523F5F4B" w14:textId="77777777" w:rsidR="00A26FD5" w:rsidRDefault="00A26FD5">
      <w:pPr>
        <w:jc w:val="center"/>
      </w:pPr>
    </w:p>
    <w:p w14:paraId="64379EE1" w14:textId="77777777" w:rsidR="00A26FD5" w:rsidRDefault="00A26FD5">
      <w:pPr>
        <w:jc w:val="center"/>
      </w:pPr>
    </w:p>
    <w:p w14:paraId="44D70763" w14:textId="77777777" w:rsidR="00A26FD5" w:rsidRDefault="00A26FD5">
      <w:pPr>
        <w:jc w:val="center"/>
      </w:pPr>
    </w:p>
    <w:p w14:paraId="08433F27" w14:textId="77777777" w:rsidR="00A26FD5" w:rsidRDefault="00A26FD5">
      <w:pPr>
        <w:jc w:val="center"/>
      </w:pPr>
    </w:p>
    <w:p w14:paraId="16DA7B02" w14:textId="77777777" w:rsidR="00A26FD5" w:rsidRDefault="00A26FD5">
      <w:pPr>
        <w:jc w:val="center"/>
      </w:pPr>
    </w:p>
    <w:p w14:paraId="56ADCC46" w14:textId="77777777" w:rsidR="00A26FD5" w:rsidRDefault="00A26FD5">
      <w:pPr>
        <w:jc w:val="center"/>
      </w:pPr>
    </w:p>
    <w:p w14:paraId="64827D62" w14:textId="77777777" w:rsidR="00A26FD5" w:rsidRDefault="00A26FD5">
      <w:pPr>
        <w:jc w:val="center"/>
      </w:pPr>
    </w:p>
    <w:p w14:paraId="7D10FE47" w14:textId="77777777" w:rsidR="00A26FD5" w:rsidRDefault="00A26FD5">
      <w:pPr>
        <w:jc w:val="center"/>
      </w:pPr>
    </w:p>
    <w:p w14:paraId="0FF7D64B" w14:textId="3ED873F9" w:rsidR="00A26FD5" w:rsidRDefault="00A26FD5">
      <w:pPr>
        <w:jc w:val="center"/>
      </w:pPr>
    </w:p>
    <w:p w14:paraId="10E5E995" w14:textId="5F3EAF9A" w:rsidR="00484774" w:rsidRDefault="00484774">
      <w:pPr>
        <w:jc w:val="center"/>
      </w:pPr>
    </w:p>
    <w:p w14:paraId="34ED3ABE" w14:textId="77777777" w:rsidR="00484774" w:rsidRDefault="00484774">
      <w:pPr>
        <w:jc w:val="center"/>
      </w:pPr>
    </w:p>
    <w:p w14:paraId="31E4AF53" w14:textId="77777777" w:rsidR="00FD7A03" w:rsidRDefault="00AB1D83" w:rsidP="00FD7A03">
      <w:pPr>
        <w:spacing w:after="200" w:line="276" w:lineRule="auto"/>
        <w:jc w:val="center"/>
      </w:pPr>
      <w:r>
        <w:t>Пермь, 2023</w:t>
      </w:r>
    </w:p>
    <w:p w14:paraId="429AA041" w14:textId="1EE3AE2C" w:rsidR="00A26FD5" w:rsidRPr="00023EF9" w:rsidRDefault="00FD7A03">
      <w:pPr>
        <w:spacing w:after="200" w:line="276" w:lineRule="auto"/>
        <w:jc w:val="center"/>
        <w:rPr>
          <w:b/>
        </w:rPr>
      </w:pPr>
      <w:r>
        <w:br w:type="page"/>
      </w:r>
      <w:bookmarkStart w:id="0" w:name="_GoBack"/>
      <w:bookmarkEnd w:id="0"/>
      <w:r w:rsidR="00A26FD5">
        <w:rPr>
          <w:b/>
        </w:rPr>
        <w:lastRenderedPageBreak/>
        <w:t>Содержание</w:t>
      </w:r>
    </w:p>
    <w:p w14:paraId="4102AED6" w14:textId="77777777" w:rsidR="00FD7A03" w:rsidRPr="003B01DD" w:rsidRDefault="00FD7A03">
      <w:pPr>
        <w:pStyle w:val="17"/>
        <w:rPr>
          <w:rFonts w:ascii="Calibri" w:hAnsi="Calibri"/>
          <w:noProof/>
          <w:sz w:val="22"/>
        </w:rPr>
      </w:pPr>
      <w:r>
        <w:rPr>
          <w:webHidden/>
        </w:rPr>
        <w:fldChar w:fldCharType="begin"/>
      </w:r>
      <w:r>
        <w:rPr>
          <w:webHidden/>
        </w:rPr>
        <w:instrText xml:space="preserve"> TOC \o "1-3" \h \z \u </w:instrText>
      </w:r>
      <w:r>
        <w:rPr>
          <w:webHidden/>
        </w:rPr>
        <w:fldChar w:fldCharType="separate"/>
      </w:r>
      <w:hyperlink w:anchor="_Toc130423543" w:history="1">
        <w:r w:rsidRPr="0074780C">
          <w:rPr>
            <w:rStyle w:val="af7"/>
            <w:noProof/>
          </w:rPr>
          <w:t>Задание 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04235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EFA1DB0" w14:textId="77777777" w:rsidR="00FD7A03" w:rsidRPr="003B01DD" w:rsidRDefault="005338E3">
      <w:pPr>
        <w:pStyle w:val="21"/>
        <w:tabs>
          <w:tab w:val="left" w:pos="1100"/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44" w:history="1">
        <w:r w:rsidR="00FD7A03" w:rsidRPr="0074780C">
          <w:rPr>
            <w:rStyle w:val="af7"/>
            <w:noProof/>
          </w:rPr>
          <w:t>1.1.</w:t>
        </w:r>
        <w:r w:rsidR="00FD7A03" w:rsidRPr="003B01DD">
          <w:rPr>
            <w:rFonts w:ascii="Calibri" w:eastAsia="Times New Roman" w:hAnsi="Calibri"/>
            <w:noProof/>
            <w:sz w:val="22"/>
            <w:lang w:eastAsia="ru-RU"/>
          </w:rPr>
          <w:tab/>
        </w:r>
        <w:r w:rsidR="00FD7A03" w:rsidRPr="0074780C">
          <w:rPr>
            <w:rStyle w:val="af7"/>
            <w:noProof/>
          </w:rPr>
          <w:t>Постановка задачи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44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4</w:t>
        </w:r>
        <w:r w:rsidR="00FD7A03">
          <w:rPr>
            <w:noProof/>
            <w:webHidden/>
          </w:rPr>
          <w:fldChar w:fldCharType="end"/>
        </w:r>
      </w:hyperlink>
    </w:p>
    <w:p w14:paraId="7C51A986" w14:textId="77777777" w:rsidR="00FD7A03" w:rsidRPr="003B01DD" w:rsidRDefault="005338E3">
      <w:pPr>
        <w:pStyle w:val="21"/>
        <w:tabs>
          <w:tab w:val="left" w:pos="1100"/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45" w:history="1">
        <w:r w:rsidR="00FD7A03" w:rsidRPr="0074780C">
          <w:rPr>
            <w:rStyle w:val="af7"/>
            <w:noProof/>
          </w:rPr>
          <w:t>1.2.</w:t>
        </w:r>
        <w:r w:rsidR="00FD7A03" w:rsidRPr="003B01DD">
          <w:rPr>
            <w:rFonts w:ascii="Calibri" w:eastAsia="Times New Roman" w:hAnsi="Calibri"/>
            <w:noProof/>
            <w:sz w:val="22"/>
            <w:lang w:eastAsia="ru-RU"/>
          </w:rPr>
          <w:tab/>
        </w:r>
        <w:r w:rsidR="00FD7A03" w:rsidRPr="0074780C">
          <w:rPr>
            <w:rStyle w:val="af7"/>
            <w:noProof/>
          </w:rPr>
          <w:t>Решение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задачи</w:t>
        </w:r>
        <w:r w:rsidR="00FD7A03" w:rsidRPr="0074780C">
          <w:rPr>
            <w:rStyle w:val="af7"/>
            <w:noProof/>
            <w:lang w:val="en-US"/>
          </w:rPr>
          <w:t xml:space="preserve">, </w:t>
        </w:r>
        <w:r w:rsidR="00FD7A03" w:rsidRPr="0074780C">
          <w:rPr>
            <w:rStyle w:val="af7"/>
            <w:noProof/>
          </w:rPr>
          <w:t>код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программы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45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4</w:t>
        </w:r>
        <w:r w:rsidR="00FD7A03">
          <w:rPr>
            <w:noProof/>
            <w:webHidden/>
          </w:rPr>
          <w:fldChar w:fldCharType="end"/>
        </w:r>
      </w:hyperlink>
    </w:p>
    <w:p w14:paraId="63E1698C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46" w:history="1">
        <w:r w:rsidR="00FD7A03" w:rsidRPr="0074780C">
          <w:rPr>
            <w:rStyle w:val="af7"/>
            <w:noProof/>
          </w:rPr>
          <w:t>1.3. Тестирование работы программы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46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4</w:t>
        </w:r>
        <w:r w:rsidR="00FD7A03">
          <w:rPr>
            <w:noProof/>
            <w:webHidden/>
          </w:rPr>
          <w:fldChar w:fldCharType="end"/>
        </w:r>
      </w:hyperlink>
    </w:p>
    <w:p w14:paraId="599B010A" w14:textId="77777777" w:rsidR="00FD7A03" w:rsidRPr="003B01DD" w:rsidRDefault="005338E3">
      <w:pPr>
        <w:pStyle w:val="17"/>
        <w:rPr>
          <w:rFonts w:ascii="Calibri" w:hAnsi="Calibri"/>
          <w:noProof/>
          <w:sz w:val="22"/>
        </w:rPr>
      </w:pPr>
      <w:hyperlink w:anchor="_Toc130423547" w:history="1">
        <w:r w:rsidR="00FD7A03" w:rsidRPr="0074780C">
          <w:rPr>
            <w:rStyle w:val="af7"/>
            <w:noProof/>
          </w:rPr>
          <w:t>Задание 2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47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6</w:t>
        </w:r>
        <w:r w:rsidR="00FD7A03">
          <w:rPr>
            <w:noProof/>
            <w:webHidden/>
          </w:rPr>
          <w:fldChar w:fldCharType="end"/>
        </w:r>
      </w:hyperlink>
    </w:p>
    <w:p w14:paraId="2A83CD07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48" w:history="1">
        <w:r w:rsidR="00FD7A03" w:rsidRPr="0074780C">
          <w:rPr>
            <w:rStyle w:val="af7"/>
            <w:noProof/>
          </w:rPr>
          <w:t>2.1. Постановка задачи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48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6</w:t>
        </w:r>
        <w:r w:rsidR="00FD7A03">
          <w:rPr>
            <w:noProof/>
            <w:webHidden/>
          </w:rPr>
          <w:fldChar w:fldCharType="end"/>
        </w:r>
      </w:hyperlink>
    </w:p>
    <w:p w14:paraId="1D5D4AB4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49" w:history="1">
        <w:r w:rsidR="00FD7A03" w:rsidRPr="0074780C">
          <w:rPr>
            <w:rStyle w:val="af7"/>
            <w:noProof/>
            <w:lang w:val="en-US"/>
          </w:rPr>
          <w:t xml:space="preserve">2.2. </w:t>
        </w:r>
        <w:r w:rsidR="00FD7A03" w:rsidRPr="0074780C">
          <w:rPr>
            <w:rStyle w:val="af7"/>
            <w:noProof/>
          </w:rPr>
          <w:t>Решение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задачи</w:t>
        </w:r>
        <w:r w:rsidR="00FD7A03" w:rsidRPr="0074780C">
          <w:rPr>
            <w:rStyle w:val="af7"/>
            <w:noProof/>
            <w:lang w:val="en-US"/>
          </w:rPr>
          <w:t xml:space="preserve">, </w:t>
        </w:r>
        <w:r w:rsidR="00FD7A03" w:rsidRPr="0074780C">
          <w:rPr>
            <w:rStyle w:val="af7"/>
            <w:noProof/>
          </w:rPr>
          <w:t>код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программы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49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6</w:t>
        </w:r>
        <w:r w:rsidR="00FD7A03">
          <w:rPr>
            <w:noProof/>
            <w:webHidden/>
          </w:rPr>
          <w:fldChar w:fldCharType="end"/>
        </w:r>
      </w:hyperlink>
    </w:p>
    <w:p w14:paraId="1F07A7F8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50" w:history="1">
        <w:r w:rsidR="00FD7A03" w:rsidRPr="0074780C">
          <w:rPr>
            <w:rStyle w:val="af7"/>
            <w:noProof/>
          </w:rPr>
          <w:t>2.3. Тестирование работы программы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50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7</w:t>
        </w:r>
        <w:r w:rsidR="00FD7A03">
          <w:rPr>
            <w:noProof/>
            <w:webHidden/>
          </w:rPr>
          <w:fldChar w:fldCharType="end"/>
        </w:r>
      </w:hyperlink>
    </w:p>
    <w:p w14:paraId="03C3A100" w14:textId="77777777" w:rsidR="00FD7A03" w:rsidRPr="003B01DD" w:rsidRDefault="005338E3">
      <w:pPr>
        <w:pStyle w:val="17"/>
        <w:rPr>
          <w:rFonts w:ascii="Calibri" w:hAnsi="Calibri"/>
          <w:noProof/>
          <w:sz w:val="22"/>
        </w:rPr>
      </w:pPr>
      <w:hyperlink w:anchor="_Toc130423551" w:history="1">
        <w:r w:rsidR="00FD7A03" w:rsidRPr="0074780C">
          <w:rPr>
            <w:rStyle w:val="af7"/>
            <w:noProof/>
          </w:rPr>
          <w:t>Задание 3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51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8</w:t>
        </w:r>
        <w:r w:rsidR="00FD7A03">
          <w:rPr>
            <w:noProof/>
            <w:webHidden/>
          </w:rPr>
          <w:fldChar w:fldCharType="end"/>
        </w:r>
      </w:hyperlink>
    </w:p>
    <w:p w14:paraId="0304308E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52" w:history="1">
        <w:r w:rsidR="00FD7A03" w:rsidRPr="0074780C">
          <w:rPr>
            <w:rStyle w:val="af7"/>
            <w:noProof/>
          </w:rPr>
          <w:t>3.1. Постановка задачи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52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8</w:t>
        </w:r>
        <w:r w:rsidR="00FD7A03">
          <w:rPr>
            <w:noProof/>
            <w:webHidden/>
          </w:rPr>
          <w:fldChar w:fldCharType="end"/>
        </w:r>
      </w:hyperlink>
    </w:p>
    <w:p w14:paraId="52C769DD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53" w:history="1">
        <w:r w:rsidR="00FD7A03" w:rsidRPr="0074780C">
          <w:rPr>
            <w:rStyle w:val="af7"/>
            <w:noProof/>
            <w:lang w:val="en-US"/>
          </w:rPr>
          <w:t xml:space="preserve">3.2. </w:t>
        </w:r>
        <w:r w:rsidR="00FD7A03" w:rsidRPr="0074780C">
          <w:rPr>
            <w:rStyle w:val="af7"/>
            <w:noProof/>
          </w:rPr>
          <w:t>Решение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задачи</w:t>
        </w:r>
        <w:r w:rsidR="00FD7A03" w:rsidRPr="0074780C">
          <w:rPr>
            <w:rStyle w:val="af7"/>
            <w:noProof/>
            <w:lang w:val="en-US"/>
          </w:rPr>
          <w:t xml:space="preserve">, </w:t>
        </w:r>
        <w:r w:rsidR="00FD7A03" w:rsidRPr="0074780C">
          <w:rPr>
            <w:rStyle w:val="af7"/>
            <w:noProof/>
          </w:rPr>
          <w:t>код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программы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53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8</w:t>
        </w:r>
        <w:r w:rsidR="00FD7A03">
          <w:rPr>
            <w:noProof/>
            <w:webHidden/>
          </w:rPr>
          <w:fldChar w:fldCharType="end"/>
        </w:r>
      </w:hyperlink>
    </w:p>
    <w:p w14:paraId="4735188E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54" w:history="1">
        <w:r w:rsidR="00FD7A03" w:rsidRPr="0074780C">
          <w:rPr>
            <w:rStyle w:val="af7"/>
            <w:noProof/>
          </w:rPr>
          <w:t>3.3. Тестирование работы программы с проверкой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54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9</w:t>
        </w:r>
        <w:r w:rsidR="00FD7A03">
          <w:rPr>
            <w:noProof/>
            <w:webHidden/>
          </w:rPr>
          <w:fldChar w:fldCharType="end"/>
        </w:r>
      </w:hyperlink>
    </w:p>
    <w:p w14:paraId="5AFBE530" w14:textId="77777777" w:rsidR="00FD7A03" w:rsidRPr="003B01DD" w:rsidRDefault="005338E3">
      <w:pPr>
        <w:pStyle w:val="17"/>
        <w:rPr>
          <w:rFonts w:ascii="Calibri" w:hAnsi="Calibri"/>
          <w:noProof/>
          <w:sz w:val="22"/>
        </w:rPr>
      </w:pPr>
      <w:hyperlink w:anchor="_Toc130423555" w:history="1">
        <w:r w:rsidR="00FD7A03" w:rsidRPr="0074780C">
          <w:rPr>
            <w:rStyle w:val="af7"/>
            <w:noProof/>
          </w:rPr>
          <w:t>Задание 4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55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10</w:t>
        </w:r>
        <w:r w:rsidR="00FD7A03">
          <w:rPr>
            <w:noProof/>
            <w:webHidden/>
          </w:rPr>
          <w:fldChar w:fldCharType="end"/>
        </w:r>
      </w:hyperlink>
    </w:p>
    <w:p w14:paraId="0C9447F8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56" w:history="1">
        <w:r w:rsidR="00FD7A03" w:rsidRPr="0074780C">
          <w:rPr>
            <w:rStyle w:val="af7"/>
            <w:noProof/>
          </w:rPr>
          <w:t>4.1. Постановка задачи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56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10</w:t>
        </w:r>
        <w:r w:rsidR="00FD7A03">
          <w:rPr>
            <w:noProof/>
            <w:webHidden/>
          </w:rPr>
          <w:fldChar w:fldCharType="end"/>
        </w:r>
      </w:hyperlink>
    </w:p>
    <w:p w14:paraId="2F99AD4B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57" w:history="1">
        <w:r w:rsidR="00FD7A03" w:rsidRPr="0074780C">
          <w:rPr>
            <w:rStyle w:val="af7"/>
            <w:noProof/>
            <w:lang w:val="en-US"/>
          </w:rPr>
          <w:t xml:space="preserve">4.2. </w:t>
        </w:r>
        <w:r w:rsidR="00FD7A03" w:rsidRPr="0074780C">
          <w:rPr>
            <w:rStyle w:val="af7"/>
            <w:noProof/>
          </w:rPr>
          <w:t>Решение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задачи</w:t>
        </w:r>
        <w:r w:rsidR="00FD7A03" w:rsidRPr="0074780C">
          <w:rPr>
            <w:rStyle w:val="af7"/>
            <w:noProof/>
            <w:lang w:val="en-US"/>
          </w:rPr>
          <w:t xml:space="preserve">, </w:t>
        </w:r>
        <w:r w:rsidR="00FD7A03" w:rsidRPr="0074780C">
          <w:rPr>
            <w:rStyle w:val="af7"/>
            <w:noProof/>
          </w:rPr>
          <w:t>код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программы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57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10</w:t>
        </w:r>
        <w:r w:rsidR="00FD7A03">
          <w:rPr>
            <w:noProof/>
            <w:webHidden/>
          </w:rPr>
          <w:fldChar w:fldCharType="end"/>
        </w:r>
      </w:hyperlink>
    </w:p>
    <w:p w14:paraId="3599D290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58" w:history="1">
        <w:r w:rsidR="00FD7A03" w:rsidRPr="0074780C">
          <w:rPr>
            <w:rStyle w:val="af7"/>
            <w:noProof/>
          </w:rPr>
          <w:t>4.3. Тестирование работы программы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58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11</w:t>
        </w:r>
        <w:r w:rsidR="00FD7A03">
          <w:rPr>
            <w:noProof/>
            <w:webHidden/>
          </w:rPr>
          <w:fldChar w:fldCharType="end"/>
        </w:r>
      </w:hyperlink>
    </w:p>
    <w:p w14:paraId="692FC09E" w14:textId="77777777" w:rsidR="00FD7A03" w:rsidRPr="003B01DD" w:rsidRDefault="005338E3">
      <w:pPr>
        <w:pStyle w:val="17"/>
        <w:rPr>
          <w:rFonts w:ascii="Calibri" w:hAnsi="Calibri"/>
          <w:noProof/>
          <w:sz w:val="22"/>
        </w:rPr>
      </w:pPr>
      <w:hyperlink w:anchor="_Toc130423559" w:history="1">
        <w:r w:rsidR="00FD7A03" w:rsidRPr="0074780C">
          <w:rPr>
            <w:rStyle w:val="af7"/>
            <w:noProof/>
          </w:rPr>
          <w:t>Задание 5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59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12</w:t>
        </w:r>
        <w:r w:rsidR="00FD7A03">
          <w:rPr>
            <w:noProof/>
            <w:webHidden/>
          </w:rPr>
          <w:fldChar w:fldCharType="end"/>
        </w:r>
      </w:hyperlink>
    </w:p>
    <w:p w14:paraId="67FD5339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60" w:history="1">
        <w:r w:rsidR="00FD7A03" w:rsidRPr="0074780C">
          <w:rPr>
            <w:rStyle w:val="af7"/>
            <w:noProof/>
          </w:rPr>
          <w:t>5.1. Постановка задачи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60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12</w:t>
        </w:r>
        <w:r w:rsidR="00FD7A03">
          <w:rPr>
            <w:noProof/>
            <w:webHidden/>
          </w:rPr>
          <w:fldChar w:fldCharType="end"/>
        </w:r>
      </w:hyperlink>
    </w:p>
    <w:p w14:paraId="7C6EAC23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61" w:history="1">
        <w:r w:rsidR="00FD7A03" w:rsidRPr="0074780C">
          <w:rPr>
            <w:rStyle w:val="af7"/>
            <w:noProof/>
            <w:lang w:val="en-US"/>
          </w:rPr>
          <w:t xml:space="preserve">5.2. </w:t>
        </w:r>
        <w:r w:rsidR="00FD7A03" w:rsidRPr="0074780C">
          <w:rPr>
            <w:rStyle w:val="af7"/>
            <w:noProof/>
          </w:rPr>
          <w:t>Решение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задачи</w:t>
        </w:r>
        <w:r w:rsidR="00FD7A03" w:rsidRPr="0074780C">
          <w:rPr>
            <w:rStyle w:val="af7"/>
            <w:noProof/>
            <w:lang w:val="en-US"/>
          </w:rPr>
          <w:t xml:space="preserve">, </w:t>
        </w:r>
        <w:r w:rsidR="00FD7A03" w:rsidRPr="0074780C">
          <w:rPr>
            <w:rStyle w:val="af7"/>
            <w:noProof/>
          </w:rPr>
          <w:t>код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программы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61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12</w:t>
        </w:r>
        <w:r w:rsidR="00FD7A03">
          <w:rPr>
            <w:noProof/>
            <w:webHidden/>
          </w:rPr>
          <w:fldChar w:fldCharType="end"/>
        </w:r>
      </w:hyperlink>
    </w:p>
    <w:p w14:paraId="3CCEB346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62" w:history="1">
        <w:r w:rsidR="00FD7A03" w:rsidRPr="0074780C">
          <w:rPr>
            <w:rStyle w:val="af7"/>
            <w:noProof/>
          </w:rPr>
          <w:t>5.3. Тестирование работы программы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62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13</w:t>
        </w:r>
        <w:r w:rsidR="00FD7A03">
          <w:rPr>
            <w:noProof/>
            <w:webHidden/>
          </w:rPr>
          <w:fldChar w:fldCharType="end"/>
        </w:r>
      </w:hyperlink>
    </w:p>
    <w:p w14:paraId="60C0684F" w14:textId="77777777" w:rsidR="00FD7A03" w:rsidRPr="003B01DD" w:rsidRDefault="005338E3">
      <w:pPr>
        <w:pStyle w:val="17"/>
        <w:rPr>
          <w:rFonts w:ascii="Calibri" w:hAnsi="Calibri"/>
          <w:noProof/>
          <w:sz w:val="22"/>
        </w:rPr>
      </w:pPr>
      <w:hyperlink w:anchor="_Toc130423563" w:history="1">
        <w:r w:rsidR="00FD7A03" w:rsidRPr="0074780C">
          <w:rPr>
            <w:rStyle w:val="af7"/>
            <w:noProof/>
          </w:rPr>
          <w:t>Задание 6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63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14</w:t>
        </w:r>
        <w:r w:rsidR="00FD7A03">
          <w:rPr>
            <w:noProof/>
            <w:webHidden/>
          </w:rPr>
          <w:fldChar w:fldCharType="end"/>
        </w:r>
      </w:hyperlink>
    </w:p>
    <w:p w14:paraId="506E7D68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64" w:history="1">
        <w:r w:rsidR="00FD7A03" w:rsidRPr="0074780C">
          <w:rPr>
            <w:rStyle w:val="af7"/>
            <w:noProof/>
          </w:rPr>
          <w:t>6.1. Постановка задачи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64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14</w:t>
        </w:r>
        <w:r w:rsidR="00FD7A03">
          <w:rPr>
            <w:noProof/>
            <w:webHidden/>
          </w:rPr>
          <w:fldChar w:fldCharType="end"/>
        </w:r>
      </w:hyperlink>
    </w:p>
    <w:p w14:paraId="39CDEF66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65" w:history="1">
        <w:r w:rsidR="00FD7A03" w:rsidRPr="0074780C">
          <w:rPr>
            <w:rStyle w:val="af7"/>
            <w:noProof/>
            <w:lang w:val="en-US"/>
          </w:rPr>
          <w:t xml:space="preserve">6.2. </w:t>
        </w:r>
        <w:r w:rsidR="00FD7A03" w:rsidRPr="0074780C">
          <w:rPr>
            <w:rStyle w:val="af7"/>
            <w:noProof/>
          </w:rPr>
          <w:t>Решение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задачи</w:t>
        </w:r>
        <w:r w:rsidR="00FD7A03" w:rsidRPr="0074780C">
          <w:rPr>
            <w:rStyle w:val="af7"/>
            <w:noProof/>
            <w:lang w:val="en-US"/>
          </w:rPr>
          <w:t xml:space="preserve">, </w:t>
        </w:r>
        <w:r w:rsidR="00FD7A03" w:rsidRPr="0074780C">
          <w:rPr>
            <w:rStyle w:val="af7"/>
            <w:noProof/>
          </w:rPr>
          <w:t>код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программы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65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14</w:t>
        </w:r>
        <w:r w:rsidR="00FD7A03">
          <w:rPr>
            <w:noProof/>
            <w:webHidden/>
          </w:rPr>
          <w:fldChar w:fldCharType="end"/>
        </w:r>
      </w:hyperlink>
    </w:p>
    <w:p w14:paraId="2C65F61F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66" w:history="1">
        <w:r w:rsidR="00FD7A03" w:rsidRPr="0074780C">
          <w:rPr>
            <w:rStyle w:val="af7"/>
            <w:noProof/>
          </w:rPr>
          <w:t>6.3. Тестирование работы программы с проверкой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66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15</w:t>
        </w:r>
        <w:r w:rsidR="00FD7A03">
          <w:rPr>
            <w:noProof/>
            <w:webHidden/>
          </w:rPr>
          <w:fldChar w:fldCharType="end"/>
        </w:r>
      </w:hyperlink>
    </w:p>
    <w:p w14:paraId="5E9FC379" w14:textId="77777777" w:rsidR="00FD7A03" w:rsidRPr="003B01DD" w:rsidRDefault="005338E3">
      <w:pPr>
        <w:pStyle w:val="17"/>
        <w:rPr>
          <w:rFonts w:ascii="Calibri" w:hAnsi="Calibri"/>
          <w:noProof/>
          <w:sz w:val="22"/>
        </w:rPr>
      </w:pPr>
      <w:hyperlink w:anchor="_Toc130423567" w:history="1">
        <w:r w:rsidR="00FD7A03" w:rsidRPr="0074780C">
          <w:rPr>
            <w:rStyle w:val="af7"/>
            <w:noProof/>
          </w:rPr>
          <w:t>Задание 7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67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16</w:t>
        </w:r>
        <w:r w:rsidR="00FD7A03">
          <w:rPr>
            <w:noProof/>
            <w:webHidden/>
          </w:rPr>
          <w:fldChar w:fldCharType="end"/>
        </w:r>
      </w:hyperlink>
    </w:p>
    <w:p w14:paraId="321AEC59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68" w:history="1">
        <w:r w:rsidR="00FD7A03" w:rsidRPr="0074780C">
          <w:rPr>
            <w:rStyle w:val="af7"/>
            <w:noProof/>
          </w:rPr>
          <w:t>7.1. Постановка задачи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68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16</w:t>
        </w:r>
        <w:r w:rsidR="00FD7A03">
          <w:rPr>
            <w:noProof/>
            <w:webHidden/>
          </w:rPr>
          <w:fldChar w:fldCharType="end"/>
        </w:r>
      </w:hyperlink>
    </w:p>
    <w:p w14:paraId="4DE9E1AE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69" w:history="1">
        <w:r w:rsidR="00FD7A03" w:rsidRPr="0074780C">
          <w:rPr>
            <w:rStyle w:val="af7"/>
            <w:noProof/>
            <w:lang w:val="en-US"/>
          </w:rPr>
          <w:t xml:space="preserve">7.2. </w:t>
        </w:r>
        <w:r w:rsidR="00FD7A03" w:rsidRPr="0074780C">
          <w:rPr>
            <w:rStyle w:val="af7"/>
            <w:noProof/>
          </w:rPr>
          <w:t>Решение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задачи</w:t>
        </w:r>
        <w:r w:rsidR="00FD7A03" w:rsidRPr="0074780C">
          <w:rPr>
            <w:rStyle w:val="af7"/>
            <w:noProof/>
            <w:lang w:val="en-US"/>
          </w:rPr>
          <w:t xml:space="preserve">, </w:t>
        </w:r>
        <w:r w:rsidR="00FD7A03" w:rsidRPr="0074780C">
          <w:rPr>
            <w:rStyle w:val="af7"/>
            <w:noProof/>
          </w:rPr>
          <w:t>код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программы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69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16</w:t>
        </w:r>
        <w:r w:rsidR="00FD7A03">
          <w:rPr>
            <w:noProof/>
            <w:webHidden/>
          </w:rPr>
          <w:fldChar w:fldCharType="end"/>
        </w:r>
      </w:hyperlink>
    </w:p>
    <w:p w14:paraId="2083B7C4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70" w:history="1">
        <w:r w:rsidR="00FD7A03" w:rsidRPr="0074780C">
          <w:rPr>
            <w:rStyle w:val="af7"/>
            <w:noProof/>
          </w:rPr>
          <w:t>7.3. Тестирование работы программы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70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16</w:t>
        </w:r>
        <w:r w:rsidR="00FD7A03">
          <w:rPr>
            <w:noProof/>
            <w:webHidden/>
          </w:rPr>
          <w:fldChar w:fldCharType="end"/>
        </w:r>
      </w:hyperlink>
    </w:p>
    <w:p w14:paraId="782D8EBA" w14:textId="77777777" w:rsidR="00FD7A03" w:rsidRPr="003B01DD" w:rsidRDefault="005338E3">
      <w:pPr>
        <w:pStyle w:val="17"/>
        <w:rPr>
          <w:rFonts w:ascii="Calibri" w:hAnsi="Calibri"/>
          <w:noProof/>
          <w:sz w:val="22"/>
        </w:rPr>
      </w:pPr>
      <w:hyperlink w:anchor="_Toc130423571" w:history="1">
        <w:r w:rsidR="00FD7A03" w:rsidRPr="0074780C">
          <w:rPr>
            <w:rStyle w:val="af7"/>
            <w:noProof/>
          </w:rPr>
          <w:t>Задание 8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71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18</w:t>
        </w:r>
        <w:r w:rsidR="00FD7A03">
          <w:rPr>
            <w:noProof/>
            <w:webHidden/>
          </w:rPr>
          <w:fldChar w:fldCharType="end"/>
        </w:r>
      </w:hyperlink>
    </w:p>
    <w:p w14:paraId="06C95C13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72" w:history="1">
        <w:r w:rsidR="00FD7A03" w:rsidRPr="0074780C">
          <w:rPr>
            <w:rStyle w:val="af7"/>
            <w:noProof/>
          </w:rPr>
          <w:t>8.1. Постановка задачи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72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18</w:t>
        </w:r>
        <w:r w:rsidR="00FD7A03">
          <w:rPr>
            <w:noProof/>
            <w:webHidden/>
          </w:rPr>
          <w:fldChar w:fldCharType="end"/>
        </w:r>
      </w:hyperlink>
    </w:p>
    <w:p w14:paraId="75DE0AF5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73" w:history="1">
        <w:r w:rsidR="00FD7A03" w:rsidRPr="0074780C">
          <w:rPr>
            <w:rStyle w:val="af7"/>
            <w:noProof/>
            <w:lang w:val="en-US"/>
          </w:rPr>
          <w:t xml:space="preserve">8.2. </w:t>
        </w:r>
        <w:r w:rsidR="00FD7A03" w:rsidRPr="0074780C">
          <w:rPr>
            <w:rStyle w:val="af7"/>
            <w:noProof/>
          </w:rPr>
          <w:t>Решение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задачи</w:t>
        </w:r>
        <w:r w:rsidR="00FD7A03" w:rsidRPr="0074780C">
          <w:rPr>
            <w:rStyle w:val="af7"/>
            <w:noProof/>
            <w:lang w:val="en-US"/>
          </w:rPr>
          <w:t xml:space="preserve">, </w:t>
        </w:r>
        <w:r w:rsidR="00FD7A03" w:rsidRPr="0074780C">
          <w:rPr>
            <w:rStyle w:val="af7"/>
            <w:noProof/>
          </w:rPr>
          <w:t>код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программы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73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18</w:t>
        </w:r>
        <w:r w:rsidR="00FD7A03">
          <w:rPr>
            <w:noProof/>
            <w:webHidden/>
          </w:rPr>
          <w:fldChar w:fldCharType="end"/>
        </w:r>
      </w:hyperlink>
    </w:p>
    <w:p w14:paraId="625752D6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74" w:history="1">
        <w:r w:rsidR="00FD7A03" w:rsidRPr="0074780C">
          <w:rPr>
            <w:rStyle w:val="af7"/>
            <w:noProof/>
          </w:rPr>
          <w:t>8.3. Тестирование работы программы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74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19</w:t>
        </w:r>
        <w:r w:rsidR="00FD7A03">
          <w:rPr>
            <w:noProof/>
            <w:webHidden/>
          </w:rPr>
          <w:fldChar w:fldCharType="end"/>
        </w:r>
      </w:hyperlink>
    </w:p>
    <w:p w14:paraId="4B11C311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75" w:history="1">
        <w:r w:rsidR="00FD7A03" w:rsidRPr="0074780C">
          <w:rPr>
            <w:rStyle w:val="af7"/>
            <w:iCs/>
            <w:noProof/>
          </w:rPr>
          <w:t>Задание 9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75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20</w:t>
        </w:r>
        <w:r w:rsidR="00FD7A03">
          <w:rPr>
            <w:noProof/>
            <w:webHidden/>
          </w:rPr>
          <w:fldChar w:fldCharType="end"/>
        </w:r>
      </w:hyperlink>
    </w:p>
    <w:p w14:paraId="03754F87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76" w:history="1">
        <w:r w:rsidR="00FD7A03" w:rsidRPr="0074780C">
          <w:rPr>
            <w:rStyle w:val="af7"/>
            <w:noProof/>
          </w:rPr>
          <w:t>9.1. Постановка задачи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76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20</w:t>
        </w:r>
        <w:r w:rsidR="00FD7A03">
          <w:rPr>
            <w:noProof/>
            <w:webHidden/>
          </w:rPr>
          <w:fldChar w:fldCharType="end"/>
        </w:r>
      </w:hyperlink>
    </w:p>
    <w:p w14:paraId="4678942E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77" w:history="1">
        <w:r w:rsidR="00FD7A03" w:rsidRPr="0074780C">
          <w:rPr>
            <w:rStyle w:val="af7"/>
            <w:noProof/>
            <w:lang w:val="en-US"/>
          </w:rPr>
          <w:t xml:space="preserve">9.2. </w:t>
        </w:r>
        <w:r w:rsidR="00FD7A03" w:rsidRPr="0074780C">
          <w:rPr>
            <w:rStyle w:val="af7"/>
            <w:noProof/>
          </w:rPr>
          <w:t>Решение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задачи</w:t>
        </w:r>
        <w:r w:rsidR="00FD7A03" w:rsidRPr="0074780C">
          <w:rPr>
            <w:rStyle w:val="af7"/>
            <w:noProof/>
            <w:lang w:val="en-US"/>
          </w:rPr>
          <w:t xml:space="preserve">, </w:t>
        </w:r>
        <w:r w:rsidR="00FD7A03" w:rsidRPr="0074780C">
          <w:rPr>
            <w:rStyle w:val="af7"/>
            <w:noProof/>
          </w:rPr>
          <w:t>код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программы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77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20</w:t>
        </w:r>
        <w:r w:rsidR="00FD7A03">
          <w:rPr>
            <w:noProof/>
            <w:webHidden/>
          </w:rPr>
          <w:fldChar w:fldCharType="end"/>
        </w:r>
      </w:hyperlink>
    </w:p>
    <w:p w14:paraId="1AD99403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78" w:history="1">
        <w:r w:rsidR="00FD7A03" w:rsidRPr="0074780C">
          <w:rPr>
            <w:rStyle w:val="af7"/>
            <w:noProof/>
          </w:rPr>
          <w:t>9.3. Тестирование работы программы с проверкой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78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21</w:t>
        </w:r>
        <w:r w:rsidR="00FD7A03">
          <w:rPr>
            <w:noProof/>
            <w:webHidden/>
          </w:rPr>
          <w:fldChar w:fldCharType="end"/>
        </w:r>
      </w:hyperlink>
    </w:p>
    <w:p w14:paraId="280FEEC3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79" w:history="1">
        <w:r w:rsidR="00FD7A03" w:rsidRPr="0074780C">
          <w:rPr>
            <w:rStyle w:val="af7"/>
            <w:iCs/>
            <w:noProof/>
          </w:rPr>
          <w:t>Задание 10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79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22</w:t>
        </w:r>
        <w:r w:rsidR="00FD7A03">
          <w:rPr>
            <w:noProof/>
            <w:webHidden/>
          </w:rPr>
          <w:fldChar w:fldCharType="end"/>
        </w:r>
      </w:hyperlink>
    </w:p>
    <w:p w14:paraId="0647871C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80" w:history="1">
        <w:r w:rsidR="00FD7A03" w:rsidRPr="0074780C">
          <w:rPr>
            <w:rStyle w:val="af7"/>
            <w:noProof/>
          </w:rPr>
          <w:t>10.1. Постановка задачи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80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22</w:t>
        </w:r>
        <w:r w:rsidR="00FD7A03">
          <w:rPr>
            <w:noProof/>
            <w:webHidden/>
          </w:rPr>
          <w:fldChar w:fldCharType="end"/>
        </w:r>
      </w:hyperlink>
    </w:p>
    <w:p w14:paraId="0116EF9A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81" w:history="1">
        <w:r w:rsidR="00FD7A03" w:rsidRPr="0074780C">
          <w:rPr>
            <w:rStyle w:val="af7"/>
            <w:noProof/>
          </w:rPr>
          <w:t>10.2. Решение задачи, код программы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81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22</w:t>
        </w:r>
        <w:r w:rsidR="00FD7A03">
          <w:rPr>
            <w:noProof/>
            <w:webHidden/>
          </w:rPr>
          <w:fldChar w:fldCharType="end"/>
        </w:r>
      </w:hyperlink>
    </w:p>
    <w:p w14:paraId="67F2A3C9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82" w:history="1">
        <w:r w:rsidR="00FD7A03" w:rsidRPr="0074780C">
          <w:rPr>
            <w:rStyle w:val="af7"/>
            <w:noProof/>
          </w:rPr>
          <w:t>10.3. Тестирование работы программы с проверкой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82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23</w:t>
        </w:r>
        <w:r w:rsidR="00FD7A03">
          <w:rPr>
            <w:noProof/>
            <w:webHidden/>
          </w:rPr>
          <w:fldChar w:fldCharType="end"/>
        </w:r>
      </w:hyperlink>
    </w:p>
    <w:p w14:paraId="628242BD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83" w:history="1">
        <w:r w:rsidR="00FD7A03" w:rsidRPr="0074780C">
          <w:rPr>
            <w:rStyle w:val="af7"/>
            <w:iCs/>
            <w:noProof/>
          </w:rPr>
          <w:t>Задание 11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83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24</w:t>
        </w:r>
        <w:r w:rsidR="00FD7A03">
          <w:rPr>
            <w:noProof/>
            <w:webHidden/>
          </w:rPr>
          <w:fldChar w:fldCharType="end"/>
        </w:r>
      </w:hyperlink>
    </w:p>
    <w:p w14:paraId="3A474778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84" w:history="1">
        <w:r w:rsidR="00FD7A03" w:rsidRPr="0074780C">
          <w:rPr>
            <w:rStyle w:val="af7"/>
            <w:noProof/>
          </w:rPr>
          <w:t>11.1. Постановка задачи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84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24</w:t>
        </w:r>
        <w:r w:rsidR="00FD7A03">
          <w:rPr>
            <w:noProof/>
            <w:webHidden/>
          </w:rPr>
          <w:fldChar w:fldCharType="end"/>
        </w:r>
      </w:hyperlink>
    </w:p>
    <w:p w14:paraId="5B8D9544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85" w:history="1">
        <w:r w:rsidR="00FD7A03" w:rsidRPr="0074780C">
          <w:rPr>
            <w:rStyle w:val="af7"/>
            <w:noProof/>
            <w:lang w:val="en-US"/>
          </w:rPr>
          <w:t xml:space="preserve">11.2. </w:t>
        </w:r>
        <w:r w:rsidR="00FD7A03" w:rsidRPr="0074780C">
          <w:rPr>
            <w:rStyle w:val="af7"/>
            <w:noProof/>
          </w:rPr>
          <w:t>Решение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задачи</w:t>
        </w:r>
        <w:r w:rsidR="00FD7A03" w:rsidRPr="0074780C">
          <w:rPr>
            <w:rStyle w:val="af7"/>
            <w:noProof/>
            <w:lang w:val="en-US"/>
          </w:rPr>
          <w:t xml:space="preserve">, </w:t>
        </w:r>
        <w:r w:rsidR="00FD7A03" w:rsidRPr="0074780C">
          <w:rPr>
            <w:rStyle w:val="af7"/>
            <w:noProof/>
          </w:rPr>
          <w:t>код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программы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85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24</w:t>
        </w:r>
        <w:r w:rsidR="00FD7A03">
          <w:rPr>
            <w:noProof/>
            <w:webHidden/>
          </w:rPr>
          <w:fldChar w:fldCharType="end"/>
        </w:r>
      </w:hyperlink>
    </w:p>
    <w:p w14:paraId="61A44744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86" w:history="1">
        <w:r w:rsidR="00FD7A03" w:rsidRPr="0074780C">
          <w:rPr>
            <w:rStyle w:val="af7"/>
            <w:noProof/>
            <w:lang w:val="en-US"/>
          </w:rPr>
          <w:t xml:space="preserve">11.3. </w:t>
        </w:r>
        <w:r w:rsidR="00FD7A03" w:rsidRPr="0074780C">
          <w:rPr>
            <w:rStyle w:val="af7"/>
            <w:noProof/>
          </w:rPr>
          <w:t>Тестирование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работы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программы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с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проверкой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86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26</w:t>
        </w:r>
        <w:r w:rsidR="00FD7A03">
          <w:rPr>
            <w:noProof/>
            <w:webHidden/>
          </w:rPr>
          <w:fldChar w:fldCharType="end"/>
        </w:r>
      </w:hyperlink>
    </w:p>
    <w:p w14:paraId="764ED550" w14:textId="77777777" w:rsidR="00FD7A03" w:rsidRPr="003B01DD" w:rsidRDefault="005338E3">
      <w:pPr>
        <w:pStyle w:val="17"/>
        <w:rPr>
          <w:rFonts w:ascii="Calibri" w:hAnsi="Calibri"/>
          <w:noProof/>
          <w:sz w:val="22"/>
        </w:rPr>
      </w:pPr>
      <w:hyperlink w:anchor="_Toc130423587" w:history="1">
        <w:r w:rsidR="00FD7A03" w:rsidRPr="0074780C">
          <w:rPr>
            <w:rStyle w:val="af7"/>
            <w:noProof/>
          </w:rPr>
          <w:t>Задание</w:t>
        </w:r>
        <w:r w:rsidR="00FD7A03" w:rsidRPr="0074780C">
          <w:rPr>
            <w:rStyle w:val="af7"/>
            <w:noProof/>
            <w:lang w:val="en-US"/>
          </w:rPr>
          <w:t xml:space="preserve"> 12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87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27</w:t>
        </w:r>
        <w:r w:rsidR="00FD7A03">
          <w:rPr>
            <w:noProof/>
            <w:webHidden/>
          </w:rPr>
          <w:fldChar w:fldCharType="end"/>
        </w:r>
      </w:hyperlink>
    </w:p>
    <w:p w14:paraId="495A678E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88" w:history="1">
        <w:r w:rsidR="00FD7A03" w:rsidRPr="0074780C">
          <w:rPr>
            <w:rStyle w:val="af7"/>
            <w:noProof/>
            <w:lang w:val="en-US"/>
          </w:rPr>
          <w:t xml:space="preserve">12.1. </w:t>
        </w:r>
        <w:r w:rsidR="00FD7A03" w:rsidRPr="0074780C">
          <w:rPr>
            <w:rStyle w:val="af7"/>
            <w:noProof/>
          </w:rPr>
          <w:t>Постановка</w:t>
        </w:r>
        <w:r w:rsidR="00FD7A03" w:rsidRPr="0074780C">
          <w:rPr>
            <w:rStyle w:val="af7"/>
            <w:noProof/>
            <w:lang w:val="en-US"/>
          </w:rPr>
          <w:t xml:space="preserve"> </w:t>
        </w:r>
        <w:r w:rsidR="00FD7A03" w:rsidRPr="0074780C">
          <w:rPr>
            <w:rStyle w:val="af7"/>
            <w:noProof/>
          </w:rPr>
          <w:t>задачи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88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27</w:t>
        </w:r>
        <w:r w:rsidR="00FD7A03">
          <w:rPr>
            <w:noProof/>
            <w:webHidden/>
          </w:rPr>
          <w:fldChar w:fldCharType="end"/>
        </w:r>
      </w:hyperlink>
    </w:p>
    <w:p w14:paraId="2C43986A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89" w:history="1">
        <w:r w:rsidR="00FD7A03" w:rsidRPr="0074780C">
          <w:rPr>
            <w:rStyle w:val="af7"/>
            <w:noProof/>
          </w:rPr>
          <w:t>12.2. Решение задачи, код программы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89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27</w:t>
        </w:r>
        <w:r w:rsidR="00FD7A03">
          <w:rPr>
            <w:noProof/>
            <w:webHidden/>
          </w:rPr>
          <w:fldChar w:fldCharType="end"/>
        </w:r>
      </w:hyperlink>
    </w:p>
    <w:p w14:paraId="383AEE94" w14:textId="77777777" w:rsidR="00FD7A03" w:rsidRPr="003B01DD" w:rsidRDefault="005338E3">
      <w:pPr>
        <w:pStyle w:val="21"/>
        <w:tabs>
          <w:tab w:val="right" w:leader="dot" w:pos="9345"/>
        </w:tabs>
        <w:rPr>
          <w:rFonts w:ascii="Calibri" w:eastAsia="Times New Roman" w:hAnsi="Calibri"/>
          <w:noProof/>
          <w:sz w:val="22"/>
          <w:lang w:eastAsia="ru-RU"/>
        </w:rPr>
      </w:pPr>
      <w:hyperlink w:anchor="_Toc130423590" w:history="1">
        <w:r w:rsidR="00FD7A03" w:rsidRPr="0074780C">
          <w:rPr>
            <w:rStyle w:val="af7"/>
            <w:noProof/>
          </w:rPr>
          <w:t>12.3. Тестирование работы программы с проверкой</w:t>
        </w:r>
        <w:r w:rsidR="00FD7A03">
          <w:rPr>
            <w:noProof/>
            <w:webHidden/>
          </w:rPr>
          <w:tab/>
        </w:r>
        <w:r w:rsidR="00FD7A03">
          <w:rPr>
            <w:noProof/>
            <w:webHidden/>
          </w:rPr>
          <w:fldChar w:fldCharType="begin"/>
        </w:r>
        <w:r w:rsidR="00FD7A03">
          <w:rPr>
            <w:noProof/>
            <w:webHidden/>
          </w:rPr>
          <w:instrText xml:space="preserve"> PAGEREF _Toc130423590 \h </w:instrText>
        </w:r>
        <w:r w:rsidR="00FD7A03">
          <w:rPr>
            <w:noProof/>
            <w:webHidden/>
          </w:rPr>
        </w:r>
        <w:r w:rsidR="00FD7A03">
          <w:rPr>
            <w:noProof/>
            <w:webHidden/>
          </w:rPr>
          <w:fldChar w:fldCharType="separate"/>
        </w:r>
        <w:r w:rsidR="00FD7A03">
          <w:rPr>
            <w:noProof/>
            <w:webHidden/>
          </w:rPr>
          <w:t>28</w:t>
        </w:r>
        <w:r w:rsidR="00FD7A03">
          <w:rPr>
            <w:noProof/>
            <w:webHidden/>
          </w:rPr>
          <w:fldChar w:fldCharType="end"/>
        </w:r>
      </w:hyperlink>
    </w:p>
    <w:p w14:paraId="47DF75F6" w14:textId="77777777" w:rsidR="00A26FD5" w:rsidRPr="00FD7A03" w:rsidRDefault="00FD7A03" w:rsidP="00FD7A03">
      <w:pPr>
        <w:pStyle w:val="10"/>
        <w:rPr>
          <w:sz w:val="24"/>
          <w:szCs w:val="24"/>
          <w:lang w:eastAsia="ru-RU"/>
        </w:rPr>
      </w:pPr>
      <w:r>
        <w:rPr>
          <w:webHidden/>
          <w:lang w:eastAsia="ru-RU"/>
        </w:rPr>
        <w:fldChar w:fldCharType="end"/>
      </w:r>
      <w:r w:rsidR="00A26FD5">
        <w:br w:type="page"/>
      </w:r>
      <w:bookmarkStart w:id="1" w:name="_Toc84504560"/>
      <w:bookmarkStart w:id="2" w:name="_Toc117979531"/>
      <w:bookmarkStart w:id="3" w:name="_Toc124529017"/>
      <w:bookmarkStart w:id="4" w:name="_Toc130423543"/>
      <w:r w:rsidR="00A26FD5">
        <w:lastRenderedPageBreak/>
        <w:t>Задание 1</w:t>
      </w:r>
      <w:bookmarkEnd w:id="1"/>
      <w:bookmarkEnd w:id="2"/>
      <w:bookmarkEnd w:id="3"/>
      <w:bookmarkEnd w:id="4"/>
    </w:p>
    <w:p w14:paraId="62BD422B" w14:textId="77777777" w:rsidR="00A26FD5" w:rsidRDefault="00A26FD5" w:rsidP="00AB1D83">
      <w:pPr>
        <w:pStyle w:val="2"/>
        <w:numPr>
          <w:ilvl w:val="1"/>
          <w:numId w:val="17"/>
        </w:numPr>
      </w:pPr>
      <w:bookmarkStart w:id="5" w:name="_Toc84504561"/>
      <w:bookmarkStart w:id="6" w:name="_Toc117979532"/>
      <w:bookmarkStart w:id="7" w:name="_Toc124529018"/>
      <w:bookmarkStart w:id="8" w:name="_Toc130423544"/>
      <w:r>
        <w:t>Постановка задачи</w:t>
      </w:r>
      <w:bookmarkEnd w:id="5"/>
      <w:bookmarkEnd w:id="6"/>
      <w:bookmarkEnd w:id="7"/>
      <w:bookmarkEnd w:id="8"/>
    </w:p>
    <w:p w14:paraId="11A069BB" w14:textId="77777777" w:rsidR="00AB1D83" w:rsidRPr="00AB1D83" w:rsidRDefault="00AB1D83" w:rsidP="00AB1D83">
      <w:pPr>
        <w:ind w:firstLine="708"/>
      </w:pPr>
      <w:r>
        <w:t>Ввести массив, состоящий из N элементов целого типа. Массив является элементами целого числа в двоичной системе счисления. Проверить правильность введения элементов двоичного числа, т.е. в массиве должны быть только 0 и 1. Если число введено верно, то перевести его в шестеричную систему счисления и поэлементно записать число в массив.</w:t>
      </w:r>
    </w:p>
    <w:p w14:paraId="5204D2F2" w14:textId="77777777" w:rsidR="00A835DE" w:rsidRDefault="00A26FD5" w:rsidP="00A835DE">
      <w:pPr>
        <w:pStyle w:val="2"/>
        <w:numPr>
          <w:ilvl w:val="1"/>
          <w:numId w:val="17"/>
        </w:numPr>
      </w:pPr>
      <w:bookmarkStart w:id="9" w:name="_Toc84504562"/>
      <w:bookmarkStart w:id="10" w:name="_Toc117979533"/>
      <w:bookmarkStart w:id="11" w:name="_Toc124529019"/>
      <w:bookmarkStart w:id="12" w:name="_Toc130423545"/>
      <w:r>
        <w:t>Решение</w:t>
      </w:r>
      <w:r w:rsidRPr="00AB1D83">
        <w:rPr>
          <w:lang w:val="en-US"/>
        </w:rPr>
        <w:t xml:space="preserve"> </w:t>
      </w:r>
      <w:r>
        <w:t>задачи</w:t>
      </w:r>
      <w:r w:rsidRPr="00AB1D83">
        <w:rPr>
          <w:lang w:val="en-US"/>
        </w:rPr>
        <w:t xml:space="preserve">, </w:t>
      </w:r>
      <w:r>
        <w:t>код</w:t>
      </w:r>
      <w:r w:rsidRPr="00AB1D83">
        <w:rPr>
          <w:lang w:val="en-US"/>
        </w:rPr>
        <w:t xml:space="preserve"> </w:t>
      </w:r>
      <w:r>
        <w:t>программы</w:t>
      </w:r>
      <w:bookmarkEnd w:id="9"/>
      <w:bookmarkEnd w:id="10"/>
      <w:bookmarkEnd w:id="11"/>
      <w:bookmarkEnd w:id="12"/>
    </w:p>
    <w:p w14:paraId="22402EF5" w14:textId="77777777" w:rsidR="005338E3" w:rsidRPr="005338E3" w:rsidRDefault="005338E3" w:rsidP="005338E3">
      <w:pPr>
        <w:numPr>
          <w:ilvl w:val="0"/>
          <w:numId w:val="17"/>
        </w:numPr>
        <w:shd w:val="clear" w:color="auto" w:fill="1E1F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ad1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338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mc =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лину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исла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10 is MAX"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 =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c.nextInt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[] =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m]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 chis = 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"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m -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n"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while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j !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"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b =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c.nextInt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if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b =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|| b =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j +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= b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his += n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mas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n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teger.</w:t>
      </w:r>
      <w:r w:rsidRPr="005338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chis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esCh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teger.</w:t>
      </w:r>
      <w:r w:rsidRPr="005338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arseInt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chis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as2[] =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m]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h 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esCh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gt;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mas2[h] =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esCh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%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esCh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/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h++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5338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rmas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2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5338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prmas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 mas)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mas.</w:t>
      </w:r>
      <w:r w:rsidRPr="005338E3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&gt;=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--)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!=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691C690B" w14:textId="77777777" w:rsidR="00A835DE" w:rsidRPr="00A835DE" w:rsidRDefault="00A835DE" w:rsidP="00A835DE">
      <w:pPr>
        <w:rPr>
          <w:lang w:val="en-US"/>
        </w:rPr>
      </w:pPr>
    </w:p>
    <w:p w14:paraId="01F6ACA2" w14:textId="77777777" w:rsidR="00A26FD5" w:rsidRDefault="00A26FD5" w:rsidP="00B61F59">
      <w:pPr>
        <w:pStyle w:val="2"/>
      </w:pPr>
      <w:bookmarkStart w:id="13" w:name="_Toc124529020"/>
      <w:bookmarkStart w:id="14" w:name="_Toc130423546"/>
      <w:bookmarkStart w:id="15" w:name="_Toc84504563"/>
      <w:bookmarkStart w:id="16" w:name="_Toc117979534"/>
      <w:r>
        <w:t>1.3. Тестирование работы программы</w:t>
      </w:r>
      <w:bookmarkEnd w:id="13"/>
      <w:bookmarkEnd w:id="14"/>
      <w:r>
        <w:t xml:space="preserve"> </w:t>
      </w:r>
      <w:bookmarkEnd w:id="15"/>
      <w:bookmarkEnd w:id="16"/>
    </w:p>
    <w:p w14:paraId="6F4969F6" w14:textId="77777777" w:rsidR="00A26FD5" w:rsidRDefault="00A26FD5" w:rsidP="00F05094">
      <w:pPr>
        <w:jc w:val="center"/>
      </w:pPr>
    </w:p>
    <w:p w14:paraId="6E72FB87" w14:textId="77777777" w:rsidR="00A26FD5" w:rsidRDefault="00A26FD5" w:rsidP="00F05094">
      <w:pPr>
        <w:jc w:val="center"/>
      </w:pPr>
      <w:r>
        <w:t>Тестирование работы программы и проверка результатов решения</w:t>
      </w:r>
    </w:p>
    <w:tbl>
      <w:tblPr>
        <w:tblW w:w="10456" w:type="dxa"/>
        <w:tblInd w:w="-885" w:type="dxa"/>
        <w:tblLayout w:type="fixed"/>
        <w:tblLook w:val="00A0" w:firstRow="1" w:lastRow="0" w:firstColumn="1" w:lastColumn="0" w:noHBand="0" w:noVBand="0"/>
      </w:tblPr>
      <w:tblGrid>
        <w:gridCol w:w="520"/>
        <w:gridCol w:w="4301"/>
        <w:gridCol w:w="5635"/>
      </w:tblGrid>
      <w:tr w:rsidR="00A26FD5" w14:paraId="513DA959" w14:textId="77777777" w:rsidTr="00740CE3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284FDF" w14:textId="77777777" w:rsidR="00A26FD5" w:rsidRDefault="00A26FD5" w:rsidP="00740CE3">
            <w:pPr>
              <w:widowControl w:val="0"/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8CF228" w14:textId="77777777" w:rsidR="00A26FD5" w:rsidRDefault="00A26FD5" w:rsidP="00740CE3">
            <w:pPr>
              <w:widowControl w:val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32C1B2" w14:textId="77777777" w:rsidR="00A26FD5" w:rsidRPr="00F05094" w:rsidRDefault="00A26FD5" w:rsidP="00F05094">
            <w:pPr>
              <w:widowControl w:val="0"/>
              <w:jc w:val="center"/>
            </w:pPr>
            <w:r>
              <w:t>Решение онлайн-калькулятора</w:t>
            </w:r>
          </w:p>
        </w:tc>
      </w:tr>
      <w:tr w:rsidR="00A26FD5" w14:paraId="0E1150CD" w14:textId="77777777" w:rsidTr="00740CE3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69373" w14:textId="77777777" w:rsidR="00A26FD5" w:rsidRDefault="00A26FD5" w:rsidP="00740CE3">
            <w:pPr>
              <w:widowControl w:val="0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36DA2" w14:textId="3A46C32D" w:rsidR="00A26FD5" w:rsidRDefault="00543D7E" w:rsidP="00740CE3">
            <w:pPr>
              <w:widowControl w:val="0"/>
              <w:jc w:val="left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4AE167F" wp14:editId="7BDF22CB">
                  <wp:extent cx="1906270" cy="132842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6270" cy="1328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1A4EF" w14:textId="02E1D277" w:rsidR="00A26FD5" w:rsidRDefault="00543D7E" w:rsidP="00740CE3">
            <w:pPr>
              <w:widowControl w:val="0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5A1BFFA" wp14:editId="4879C75B">
                  <wp:extent cx="2889885" cy="286385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9885" cy="286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6FD5" w14:paraId="6AEA74EE" w14:textId="77777777" w:rsidTr="00740CE3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57222" w14:textId="77777777" w:rsidR="00A26FD5" w:rsidRDefault="00A26FD5" w:rsidP="00740CE3">
            <w:pPr>
              <w:widowControl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85BE3" w14:textId="47F65CDA" w:rsidR="00A26FD5" w:rsidRDefault="00543D7E" w:rsidP="00740CE3">
            <w:pPr>
              <w:widowControl w:val="0"/>
              <w:jc w:val="left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94EE2B7" wp14:editId="32ECF817">
                  <wp:extent cx="1863090" cy="109537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3090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A15FD" w14:textId="044592FA" w:rsidR="00A26FD5" w:rsidRDefault="00543D7E" w:rsidP="00740CE3">
            <w:pPr>
              <w:widowControl w:val="0"/>
            </w:pPr>
            <w:r>
              <w:rPr>
                <w:noProof/>
                <w:lang w:eastAsia="ru-RU"/>
              </w:rPr>
              <w:drawing>
                <wp:inline distT="0" distB="0" distL="0" distR="0" wp14:anchorId="425C5AED" wp14:editId="6377C175">
                  <wp:extent cx="2363470" cy="3096895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3470" cy="3096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F94CF7D" w14:textId="77777777" w:rsidR="00A26FD5" w:rsidRDefault="00A26FD5" w:rsidP="00F05094">
      <w:pPr>
        <w:rPr>
          <w:lang w:val="en-US"/>
        </w:rPr>
      </w:pPr>
    </w:p>
    <w:p w14:paraId="4AE8C028" w14:textId="77777777" w:rsidR="00AB1D83" w:rsidRDefault="00A26FD5" w:rsidP="00AB1D83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онлайн-калькулятора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5E209EE3" w14:textId="77777777" w:rsidR="00A26FD5" w:rsidRDefault="00AB1D83" w:rsidP="00AB1D83">
      <w:pPr>
        <w:pStyle w:val="afa"/>
      </w:pPr>
      <w:r>
        <w:br w:type="page"/>
      </w:r>
      <w:bookmarkStart w:id="17" w:name="_Toc117979535"/>
      <w:bookmarkStart w:id="18" w:name="_Toc124529021"/>
      <w:bookmarkStart w:id="19" w:name="_Toc130423547"/>
      <w:r w:rsidR="00A26FD5">
        <w:lastRenderedPageBreak/>
        <w:t>Задание 2</w:t>
      </w:r>
      <w:bookmarkEnd w:id="17"/>
      <w:bookmarkEnd w:id="18"/>
      <w:bookmarkEnd w:id="19"/>
    </w:p>
    <w:p w14:paraId="247C5AEF" w14:textId="77777777" w:rsidR="00AB1D83" w:rsidRPr="00AB1D83" w:rsidRDefault="00AB1D83" w:rsidP="00AB1D83"/>
    <w:p w14:paraId="51B94EF3" w14:textId="77777777" w:rsidR="00A26FD5" w:rsidRDefault="00A26FD5">
      <w:pPr>
        <w:pStyle w:val="2"/>
      </w:pPr>
      <w:bookmarkStart w:id="20" w:name="_Toc117979536"/>
      <w:bookmarkStart w:id="21" w:name="_Toc124529022"/>
      <w:bookmarkStart w:id="22" w:name="_Toc130423548"/>
      <w:r>
        <w:t>2.1. Постановка задачи</w:t>
      </w:r>
      <w:bookmarkEnd w:id="20"/>
      <w:bookmarkEnd w:id="21"/>
      <w:bookmarkEnd w:id="22"/>
    </w:p>
    <w:p w14:paraId="4D16AF19" w14:textId="77777777" w:rsidR="00AB1D83" w:rsidRPr="00AB1D83" w:rsidRDefault="00AB1D83" w:rsidP="00AB1D83">
      <w:r>
        <w:t xml:space="preserve">. Последовательность чисел Фибоначчи FK описывается следующими формулами: </w:t>
      </w:r>
      <w:r w:rsidR="00A835DE" w:rsidRPr="00A835DE">
        <w:rPr>
          <w:position w:val="-12"/>
        </w:rPr>
        <w:object w:dxaOrig="4420" w:dyaOrig="360" w14:anchorId="6C1904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21.45pt;height:18.35pt" o:ole="">
            <v:imagedata r:id="rId10" o:title=""/>
          </v:shape>
          <o:OLEObject Type="Embed" ProgID="Equation.DSMT4" ShapeID="_x0000_i1029" DrawAspect="Content" ObjectID="_1745776191" r:id="rId11"/>
        </w:object>
      </w:r>
      <w:r>
        <w:t xml:space="preserve"> Иногда числа Фибоначчи рассматривают и для отрицательных значений n как двусторонне бесконечную последовательность. При этом члены с отрицательными индексами легко получить с помощью эквивалентной формулы: </w:t>
      </w:r>
      <w:r w:rsidR="00A835DE" w:rsidRPr="0046734A">
        <w:rPr>
          <w:position w:val="-12"/>
        </w:rPr>
        <w:object w:dxaOrig="3600" w:dyaOrig="380" w14:anchorId="16D8EF22">
          <v:shape id="_x0000_i1030" type="#_x0000_t75" style="width:180pt;height:19pt" o:ole="">
            <v:imagedata r:id="rId12" o:title=""/>
          </v:shape>
          <o:OLEObject Type="Embed" ProgID="Equation.DSMT4" ShapeID="_x0000_i1030" DrawAspect="Content" ObjectID="_1745776192" r:id="rId13"/>
        </w:object>
      </w:r>
      <w:r>
        <w:t>Пользователь вводит одномерный массив размерностью N. Определить является ли массив отрицательной веткой последовательности Фибоначчи в явном виде, т.е. элементы стоят в правильном порядке по убыванию, или массив содержит все необходимые числа отрицательной ветки чисел Фибоначчи, но они стоят не в том порядке, либо процент чисел соответствующих последовательности Фибоначчи (отрицательной ветке).</w:t>
      </w:r>
    </w:p>
    <w:p w14:paraId="7A481E5B" w14:textId="77777777" w:rsidR="00A26FD5" w:rsidRPr="001E3640" w:rsidRDefault="00A26FD5" w:rsidP="006321BC">
      <w:pPr>
        <w:pStyle w:val="2"/>
        <w:rPr>
          <w:lang w:val="en-US"/>
        </w:rPr>
      </w:pPr>
      <w:bookmarkStart w:id="23" w:name="_Toc124529023"/>
      <w:bookmarkStart w:id="24" w:name="_Toc130423549"/>
      <w:r w:rsidRPr="001E3640">
        <w:rPr>
          <w:lang w:val="en-US"/>
        </w:rPr>
        <w:t xml:space="preserve">2.2. </w:t>
      </w:r>
      <w:r>
        <w:t>Решение</w:t>
      </w:r>
      <w:r w:rsidRPr="001E3640">
        <w:rPr>
          <w:lang w:val="en-US"/>
        </w:rPr>
        <w:t xml:space="preserve"> </w:t>
      </w:r>
      <w:r>
        <w:t>задачи</w:t>
      </w:r>
      <w:r w:rsidRPr="001E3640">
        <w:rPr>
          <w:lang w:val="en-US"/>
        </w:rPr>
        <w:t xml:space="preserve">, </w:t>
      </w:r>
      <w:r>
        <w:t>код</w:t>
      </w:r>
      <w:r w:rsidRPr="001E3640">
        <w:rPr>
          <w:lang w:val="en-US"/>
        </w:rPr>
        <w:t xml:space="preserve"> </w:t>
      </w:r>
      <w:r>
        <w:t>программы</w:t>
      </w:r>
      <w:bookmarkEnd w:id="23"/>
      <w:bookmarkEnd w:id="24"/>
    </w:p>
    <w:p w14:paraId="3BC185D1" w14:textId="31F5EA60" w:rsidR="000F40C2" w:rsidRPr="005338E3" w:rsidRDefault="005338E3" w:rsidP="000F40C2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lang.Math.</w:t>
      </w:r>
      <w:r w:rsidRPr="000F40C2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proofErr w:type="spellEnd"/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work_2 {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0F40C2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mc = 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0F40C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F40C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N"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c.nextInt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_User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N+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_POL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10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 N]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_Otr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10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 N]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F40C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Заполните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массив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10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 N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_POL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_POL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_POL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_POL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+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_POL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10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 N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_Otr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(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(</w:t>
      </w:r>
      <w:r w:rsidRPr="000F40C2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-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*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_POL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_User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c.nextInt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k = 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m = 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chis = 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N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j = 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&lt; 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10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 N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_User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=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_Otr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j]) {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chis++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if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_Otr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j]==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_User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&amp;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_User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i+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==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s_Otr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j+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 {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    k++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    if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k &gt; m) {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        m = k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}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}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=</w:t>
      </w:r>
      <w:r w:rsidRPr="000F40C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chis == k) {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lastRenderedPageBreak/>
        <w:t xml:space="preserve">           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F40C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Является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отрицательной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еткой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чисел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Фибоначчи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F40C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</w:t>
      </w:r>
      <w:proofErr w:type="spellStart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F40C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одержит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- " </w:t>
      </w:r>
      <w:r w:rsidRPr="000F40C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+ chis + 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овпадений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. </w:t>
      </w:r>
      <w:r w:rsidRPr="005338E3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 k +</w:t>
      </w:r>
      <w:r w:rsidRPr="005338E3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Расположены</w:t>
      </w:r>
      <w:r w:rsidRPr="005338E3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F40C2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оследовательно</w:t>
      </w:r>
      <w:r w:rsidRPr="005338E3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."</w:t>
      </w:r>
      <w:r w:rsidRPr="005338E3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</w:t>
      </w:r>
      <w:proofErr w:type="gramStart"/>
      <w:r w:rsidRPr="005338E3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 </w:t>
      </w:r>
      <w:r w:rsidRPr="005338E3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proofErr w:type="gramEnd"/>
      <w:r w:rsidRPr="005338E3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0A37670A" w14:textId="77777777" w:rsidR="00A26FD5" w:rsidRPr="005338E3" w:rsidRDefault="00A26FD5" w:rsidP="00643516">
      <w:pPr>
        <w:pStyle w:val="2"/>
        <w:jc w:val="both"/>
        <w:rPr>
          <w:lang w:val="en-US"/>
        </w:rPr>
      </w:pPr>
    </w:p>
    <w:p w14:paraId="0A78A262" w14:textId="77777777" w:rsidR="00A26FD5" w:rsidRDefault="00A26FD5" w:rsidP="007C1F62">
      <w:pPr>
        <w:pStyle w:val="2"/>
      </w:pPr>
      <w:bookmarkStart w:id="25" w:name="_Toc124529024"/>
      <w:bookmarkStart w:id="26" w:name="_Toc130423550"/>
      <w:bookmarkStart w:id="27" w:name="_Toc117979538"/>
      <w:r>
        <w:t>2.3. Тестирование работы программы</w:t>
      </w:r>
      <w:bookmarkEnd w:id="25"/>
      <w:bookmarkEnd w:id="26"/>
      <w:r>
        <w:t xml:space="preserve"> </w:t>
      </w:r>
      <w:bookmarkEnd w:id="27"/>
    </w:p>
    <w:p w14:paraId="50FA4279" w14:textId="77777777" w:rsidR="00A26FD5" w:rsidRDefault="00A26FD5"/>
    <w:p w14:paraId="2BD4F0A1" w14:textId="1FC0BE85" w:rsidR="00A26FD5" w:rsidRDefault="00543D7E" w:rsidP="00911927">
      <w:pPr>
        <w:spacing w:after="200" w:line="276" w:lineRule="auto"/>
        <w:jc w:val="left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1B5A9EAE" wp14:editId="040DC810">
            <wp:extent cx="3364230" cy="173418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230" cy="173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200DB5" w14:textId="48454C14" w:rsidR="000F40C2" w:rsidRDefault="00543D7E" w:rsidP="00911927">
      <w:pPr>
        <w:spacing w:after="200" w:line="276" w:lineRule="auto"/>
        <w:jc w:val="left"/>
      </w:pPr>
      <w:r>
        <w:rPr>
          <w:noProof/>
          <w:lang w:eastAsia="ru-RU"/>
        </w:rPr>
        <w:drawing>
          <wp:inline distT="0" distB="0" distL="0" distR="0" wp14:anchorId="7E863CF1" wp14:editId="3A040BCB">
            <wp:extent cx="2846705" cy="151828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6705" cy="151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BA9B98" w14:textId="77777777" w:rsidR="00A26FD5" w:rsidRDefault="00A26FD5">
      <w:pPr>
        <w:pStyle w:val="10"/>
      </w:pPr>
      <w:bookmarkStart w:id="28" w:name="_Toc117979539"/>
      <w:r>
        <w:br w:type="page"/>
      </w:r>
      <w:bookmarkStart w:id="29" w:name="_Toc124529025"/>
      <w:bookmarkStart w:id="30" w:name="_Toc130423551"/>
      <w:r>
        <w:lastRenderedPageBreak/>
        <w:t>Задание 3</w:t>
      </w:r>
      <w:bookmarkEnd w:id="28"/>
      <w:bookmarkEnd w:id="29"/>
      <w:bookmarkEnd w:id="30"/>
    </w:p>
    <w:p w14:paraId="54EFCA98" w14:textId="77777777" w:rsidR="00A26FD5" w:rsidRDefault="00A26FD5">
      <w:pPr>
        <w:pStyle w:val="2"/>
      </w:pPr>
      <w:bookmarkStart w:id="31" w:name="_Toc117979540"/>
      <w:bookmarkStart w:id="32" w:name="_Toc124529026"/>
      <w:bookmarkStart w:id="33" w:name="_Toc130423552"/>
      <w:r>
        <w:t>3.1. Постановка задачи</w:t>
      </w:r>
      <w:bookmarkEnd w:id="31"/>
      <w:bookmarkEnd w:id="32"/>
      <w:bookmarkEnd w:id="33"/>
    </w:p>
    <w:p w14:paraId="0E3C01CA" w14:textId="77777777" w:rsidR="00A26FD5" w:rsidRDefault="00AB1D83" w:rsidP="00AB1D83">
      <w:pPr>
        <w:ind w:firstLine="708"/>
      </w:pPr>
      <w:bookmarkStart w:id="34" w:name="_Toc117979541"/>
      <w:r>
        <w:t>В одномерном массиве с четным количеством элементов (2N) находятся координаты N точек плоскости. Они располагаются в следующем порядке:</w:t>
      </w:r>
      <w:r w:rsidR="00A835DE" w:rsidRPr="00A835DE">
        <w:rPr>
          <w:position w:val="-12"/>
        </w:rPr>
        <w:object w:dxaOrig="1820" w:dyaOrig="360" w14:anchorId="7EDCF18B">
          <v:shape id="_x0000_i1033" type="#_x0000_t75" style="width:91pt;height:18.35pt" o:ole="">
            <v:imagedata r:id="rId16" o:title=""/>
          </v:shape>
          <o:OLEObject Type="Embed" ProgID="Equation.DSMT4" ShapeID="_x0000_i1033" DrawAspect="Content" ObjectID="_1745776193" r:id="rId17"/>
        </w:object>
      </w:r>
      <w:r>
        <w:t xml:space="preserve"> и т.д. Найти номера самых удаленных друг от друга точек и наименее удаленных друг от друга точек.</w:t>
      </w:r>
    </w:p>
    <w:p w14:paraId="2F1D4A52" w14:textId="77777777" w:rsidR="00A26FD5" w:rsidRPr="00FD7A03" w:rsidRDefault="00A26FD5">
      <w:pPr>
        <w:pStyle w:val="2"/>
        <w:rPr>
          <w:lang w:val="en-US"/>
        </w:rPr>
      </w:pPr>
      <w:bookmarkStart w:id="35" w:name="_Toc124529027"/>
      <w:bookmarkStart w:id="36" w:name="_Toc130423553"/>
      <w:r w:rsidRPr="00FD7A03">
        <w:rPr>
          <w:lang w:val="en-US"/>
        </w:rPr>
        <w:t xml:space="preserve">3.2. </w:t>
      </w:r>
      <w:r>
        <w:t>Решение</w:t>
      </w:r>
      <w:r w:rsidRPr="00FD7A03">
        <w:rPr>
          <w:lang w:val="en-US"/>
        </w:rPr>
        <w:t xml:space="preserve"> </w:t>
      </w:r>
      <w:r>
        <w:t>задачи</w:t>
      </w:r>
      <w:r w:rsidRPr="00FD7A03">
        <w:rPr>
          <w:lang w:val="en-US"/>
        </w:rPr>
        <w:t xml:space="preserve">, </w:t>
      </w:r>
      <w:r>
        <w:t>код</w:t>
      </w:r>
      <w:r w:rsidRPr="00FD7A03">
        <w:rPr>
          <w:lang w:val="en-US"/>
        </w:rPr>
        <w:t xml:space="preserve"> </w:t>
      </w:r>
      <w:r>
        <w:t>программы</w:t>
      </w:r>
      <w:bookmarkEnd w:id="34"/>
      <w:bookmarkEnd w:id="35"/>
      <w:bookmarkEnd w:id="36"/>
    </w:p>
    <w:p w14:paraId="7CC27EC0" w14:textId="2D2C48AC" w:rsidR="005338E3" w:rsidRPr="005338E3" w:rsidRDefault="005338E3" w:rsidP="005338E3">
      <w:pPr>
        <w:pStyle w:val="HTML"/>
        <w:shd w:val="clear" w:color="auto" w:fill="1E1F22"/>
        <w:rPr>
          <w:rFonts w:eastAsia="Times New Roman" w:cs="Courier New"/>
          <w:color w:val="A9B7C6"/>
          <w:lang w:val="en-US"/>
        </w:rPr>
      </w:pPr>
      <w:r w:rsidRPr="005338E3">
        <w:rPr>
          <w:rFonts w:eastAsia="Times New Roman" w:cs="Courier New"/>
          <w:color w:val="CC7832"/>
          <w:lang w:val="en-US"/>
        </w:rPr>
        <w:t xml:space="preserve">import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java.util.Random</w:t>
      </w:r>
      <w:proofErr w:type="spellEnd"/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import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java.util.Scanner</w:t>
      </w:r>
      <w:proofErr w:type="spellEnd"/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</w:r>
      <w:r w:rsidRPr="005338E3">
        <w:rPr>
          <w:rFonts w:eastAsia="Times New Roman" w:cs="Courier New"/>
          <w:color w:val="CC7832"/>
          <w:lang w:val="en-US"/>
        </w:rPr>
        <w:br/>
        <w:t xml:space="preserve">import static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java.lang.System.</w:t>
      </w:r>
      <w:r w:rsidRPr="005338E3">
        <w:rPr>
          <w:rFonts w:eastAsia="Times New Roman" w:cs="Courier New"/>
          <w:i/>
          <w:iCs/>
          <w:color w:val="9876AA"/>
          <w:lang w:val="en-US"/>
        </w:rPr>
        <w:t>out</w:t>
      </w:r>
      <w:proofErr w:type="spellEnd"/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</w:r>
      <w:r w:rsidRPr="005338E3">
        <w:rPr>
          <w:rFonts w:eastAsia="Times New Roman" w:cs="Courier New"/>
          <w:color w:val="CC7832"/>
          <w:lang w:val="en-US"/>
        </w:rPr>
        <w:br/>
        <w:t xml:space="preserve">public class </w:t>
      </w:r>
      <w:r w:rsidRPr="005338E3">
        <w:rPr>
          <w:rFonts w:eastAsia="Times New Roman" w:cs="Courier New"/>
          <w:color w:val="A9B7C6"/>
          <w:lang w:val="en-US"/>
        </w:rPr>
        <w:t>Zad3 {</w:t>
      </w:r>
      <w:r w:rsidRPr="005338E3">
        <w:rPr>
          <w:rFonts w:eastAsia="Times New Roman" w:cs="Courier New"/>
          <w:color w:val="A9B7C6"/>
          <w:lang w:val="en-US"/>
        </w:rPr>
        <w:br/>
        <w:t xml:space="preserve">    </w:t>
      </w:r>
      <w:r w:rsidRPr="005338E3">
        <w:rPr>
          <w:rFonts w:eastAsia="Times New Roman" w:cs="Courier New"/>
          <w:color w:val="CC7832"/>
          <w:lang w:val="en-US"/>
        </w:rPr>
        <w:t xml:space="preserve">public static void </w:t>
      </w:r>
      <w:r w:rsidRPr="005338E3">
        <w:rPr>
          <w:rFonts w:eastAsia="Times New Roman" w:cs="Courier New"/>
          <w:color w:val="FFC66D"/>
          <w:lang w:val="en-US"/>
        </w:rPr>
        <w:t>main</w:t>
      </w:r>
      <w:r w:rsidRPr="005338E3">
        <w:rPr>
          <w:rFonts w:eastAsia="Times New Roman" w:cs="Courier New"/>
          <w:color w:val="A9B7C6"/>
          <w:lang w:val="en-US"/>
        </w:rPr>
        <w:t xml:space="preserve">(String[]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args</w:t>
      </w:r>
      <w:proofErr w:type="spellEnd"/>
      <w:r w:rsidRPr="005338E3">
        <w:rPr>
          <w:rFonts w:eastAsia="Times New Roman" w:cs="Courier New"/>
          <w:color w:val="A9B7C6"/>
          <w:lang w:val="en-US"/>
        </w:rPr>
        <w:t>) {</w:t>
      </w:r>
      <w:r w:rsidRPr="005338E3">
        <w:rPr>
          <w:rFonts w:eastAsia="Times New Roman" w:cs="Courier New"/>
          <w:color w:val="A9B7C6"/>
          <w:lang w:val="en-US"/>
        </w:rPr>
        <w:br/>
        <w:t xml:space="preserve">        Scanner mc = </w:t>
      </w:r>
      <w:r w:rsidRPr="005338E3">
        <w:rPr>
          <w:rFonts w:eastAsia="Times New Roman" w:cs="Courier New"/>
          <w:color w:val="CC7832"/>
          <w:lang w:val="en-US"/>
        </w:rPr>
        <w:t xml:space="preserve">new </w:t>
      </w:r>
      <w:r w:rsidRPr="005338E3">
        <w:rPr>
          <w:rFonts w:eastAsia="Times New Roman" w:cs="Courier New"/>
          <w:color w:val="A9B7C6"/>
          <w:lang w:val="en-US"/>
        </w:rPr>
        <w:t>Scanner(System.</w:t>
      </w:r>
      <w:r w:rsidRPr="005338E3">
        <w:rPr>
          <w:rFonts w:eastAsia="Times New Roman" w:cs="Courier New"/>
          <w:i/>
          <w:iCs/>
          <w:color w:val="9876AA"/>
          <w:lang w:val="en-US"/>
        </w:rPr>
        <w:t>in</w:t>
      </w:r>
      <w:r w:rsidRPr="005338E3">
        <w:rPr>
          <w:rFonts w:eastAsia="Times New Roman" w:cs="Courier New"/>
          <w:color w:val="A9B7C6"/>
          <w:lang w:val="en-US"/>
        </w:rPr>
        <w:t>)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System.</w:t>
      </w:r>
      <w:r w:rsidRPr="005338E3">
        <w:rPr>
          <w:rFonts w:eastAsia="Times New Roman" w:cs="Courier New"/>
          <w:i/>
          <w:iCs/>
          <w:color w:val="9876AA"/>
          <w:lang w:val="en-US"/>
        </w:rPr>
        <w:t>out</w:t>
      </w:r>
      <w:r w:rsidRPr="005338E3">
        <w:rPr>
          <w:rFonts w:eastAsia="Times New Roman" w:cs="Courier New"/>
          <w:color w:val="A9B7C6"/>
          <w:lang w:val="en-US"/>
        </w:rPr>
        <w:t>.println</w:t>
      </w:r>
      <w:proofErr w:type="spellEnd"/>
      <w:r w:rsidRPr="005338E3">
        <w:rPr>
          <w:rFonts w:eastAsia="Times New Roman" w:cs="Courier New"/>
          <w:color w:val="A9B7C6"/>
          <w:lang w:val="en-US"/>
        </w:rPr>
        <w:t>(</w:t>
      </w:r>
      <w:r w:rsidRPr="005338E3">
        <w:rPr>
          <w:rFonts w:eastAsia="Times New Roman" w:cs="Courier New"/>
          <w:color w:val="6A8759"/>
          <w:lang w:val="en-US"/>
        </w:rPr>
        <w:t>"</w:t>
      </w:r>
      <w:proofErr w:type="spellStart"/>
      <w:r w:rsidRPr="005338E3">
        <w:rPr>
          <w:rFonts w:eastAsia="Times New Roman" w:cs="Courier New"/>
          <w:color w:val="6A8759"/>
          <w:lang w:val="en-US"/>
        </w:rPr>
        <w:t>vvedi</w:t>
      </w:r>
      <w:proofErr w:type="spellEnd"/>
      <w:r w:rsidRPr="005338E3">
        <w:rPr>
          <w:rFonts w:eastAsia="Times New Roman" w:cs="Courier New"/>
          <w:color w:val="6A8759"/>
          <w:lang w:val="en-US"/>
        </w:rPr>
        <w:t xml:space="preserve"> n"</w:t>
      </w:r>
      <w:r w:rsidRPr="005338E3">
        <w:rPr>
          <w:rFonts w:eastAsia="Times New Roman" w:cs="Courier New"/>
          <w:color w:val="A9B7C6"/>
          <w:lang w:val="en-US"/>
        </w:rPr>
        <w:t>)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int </w:t>
      </w:r>
      <w:r w:rsidRPr="005338E3">
        <w:rPr>
          <w:rFonts w:eastAsia="Times New Roman" w:cs="Courier New"/>
          <w:color w:val="A9B7C6"/>
          <w:lang w:val="en-US"/>
        </w:rPr>
        <w:t xml:space="preserve">n =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mc.nextInt</w:t>
      </w:r>
      <w:proofErr w:type="spellEnd"/>
      <w:r w:rsidRPr="005338E3">
        <w:rPr>
          <w:rFonts w:eastAsia="Times New Roman" w:cs="Courier New"/>
          <w:color w:val="A9B7C6"/>
          <w:lang w:val="en-US"/>
        </w:rPr>
        <w:t>()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int </w:t>
      </w:r>
      <w:r w:rsidRPr="005338E3">
        <w:rPr>
          <w:rFonts w:eastAsia="Times New Roman" w:cs="Courier New"/>
          <w:color w:val="A9B7C6"/>
          <w:lang w:val="en-US"/>
        </w:rPr>
        <w:t xml:space="preserve">result = </w:t>
      </w:r>
      <w:r w:rsidRPr="005338E3">
        <w:rPr>
          <w:rFonts w:eastAsia="Times New Roman" w:cs="Courier New"/>
          <w:color w:val="6897BB"/>
          <w:lang w:val="en-US"/>
        </w:rPr>
        <w:t>1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for </w:t>
      </w:r>
      <w:r w:rsidRPr="005338E3">
        <w:rPr>
          <w:rFonts w:eastAsia="Times New Roman" w:cs="Courier New"/>
          <w:color w:val="A9B7C6"/>
          <w:lang w:val="en-US"/>
        </w:rPr>
        <w:t>(</w:t>
      </w:r>
      <w:r w:rsidRPr="005338E3">
        <w:rPr>
          <w:rFonts w:eastAsia="Times New Roman" w:cs="Courier New"/>
          <w:color w:val="CC7832"/>
          <w:lang w:val="en-US"/>
        </w:rPr>
        <w:t xml:space="preserve">int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 = </w:t>
      </w:r>
      <w:r w:rsidRPr="005338E3">
        <w:rPr>
          <w:rFonts w:eastAsia="Times New Roman" w:cs="Courier New"/>
          <w:color w:val="6897BB"/>
          <w:lang w:val="en-US"/>
        </w:rPr>
        <w:t>1</w:t>
      </w:r>
      <w:r w:rsidRPr="005338E3">
        <w:rPr>
          <w:rFonts w:eastAsia="Times New Roman" w:cs="Courier New"/>
          <w:color w:val="CC7832"/>
          <w:lang w:val="en-US"/>
        </w:rPr>
        <w:t xml:space="preserve">;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 &lt;= n</w:t>
      </w:r>
      <w:r w:rsidRPr="005338E3">
        <w:rPr>
          <w:rFonts w:eastAsia="Times New Roman" w:cs="Courier New"/>
          <w:color w:val="CC7832"/>
          <w:lang w:val="en-US"/>
        </w:rPr>
        <w:t xml:space="preserve">;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>++) {</w:t>
      </w:r>
      <w:r w:rsidRPr="005338E3">
        <w:rPr>
          <w:rFonts w:eastAsia="Times New Roman" w:cs="Courier New"/>
          <w:color w:val="A9B7C6"/>
          <w:lang w:val="en-US"/>
        </w:rPr>
        <w:br/>
        <w:t xml:space="preserve">            result *=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</w:t>
      </w:r>
      <w:r w:rsidRPr="005338E3">
        <w:rPr>
          <w:rFonts w:eastAsia="Times New Roman" w:cs="Courier New"/>
          <w:color w:val="A9B7C6"/>
          <w:lang w:val="en-US"/>
        </w:rPr>
        <w:t>}</w:t>
      </w:r>
      <w:r w:rsidRPr="005338E3">
        <w:rPr>
          <w:rFonts w:eastAsia="Times New Roman" w:cs="Courier New"/>
          <w:color w:val="A9B7C6"/>
          <w:lang w:val="en-US"/>
        </w:rPr>
        <w:br/>
        <w:t xml:space="preserve">        Random ran = </w:t>
      </w:r>
      <w:r w:rsidRPr="005338E3">
        <w:rPr>
          <w:rFonts w:eastAsia="Times New Roman" w:cs="Courier New"/>
          <w:color w:val="CC7832"/>
          <w:lang w:val="en-US"/>
        </w:rPr>
        <w:t xml:space="preserve">new </w:t>
      </w:r>
      <w:r w:rsidRPr="005338E3">
        <w:rPr>
          <w:rFonts w:eastAsia="Times New Roman" w:cs="Courier New"/>
          <w:color w:val="A9B7C6"/>
          <w:lang w:val="en-US"/>
        </w:rPr>
        <w:t>Random()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int </w:t>
      </w:r>
      <w:r w:rsidRPr="005338E3">
        <w:rPr>
          <w:rFonts w:eastAsia="Times New Roman" w:cs="Courier New"/>
          <w:color w:val="A9B7C6"/>
          <w:lang w:val="en-US"/>
        </w:rPr>
        <w:t xml:space="preserve">mas_1[] = </w:t>
      </w:r>
      <w:r w:rsidRPr="005338E3">
        <w:rPr>
          <w:rFonts w:eastAsia="Times New Roman" w:cs="Courier New"/>
          <w:color w:val="CC7832"/>
          <w:lang w:val="en-US"/>
        </w:rPr>
        <w:t>new int</w:t>
      </w:r>
      <w:r w:rsidRPr="005338E3">
        <w:rPr>
          <w:rFonts w:eastAsia="Times New Roman" w:cs="Courier New"/>
          <w:color w:val="A9B7C6"/>
          <w:lang w:val="en-US"/>
        </w:rPr>
        <w:t>[</w:t>
      </w:r>
      <w:r w:rsidRPr="005338E3">
        <w:rPr>
          <w:rFonts w:eastAsia="Times New Roman" w:cs="Courier New"/>
          <w:color w:val="6897BB"/>
          <w:lang w:val="en-US"/>
        </w:rPr>
        <w:t xml:space="preserve">2 </w:t>
      </w:r>
      <w:r w:rsidRPr="005338E3">
        <w:rPr>
          <w:rFonts w:eastAsia="Times New Roman" w:cs="Courier New"/>
          <w:color w:val="A9B7C6"/>
          <w:lang w:val="en-US"/>
        </w:rPr>
        <w:t>* n]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for </w:t>
      </w:r>
      <w:r w:rsidRPr="005338E3">
        <w:rPr>
          <w:rFonts w:eastAsia="Times New Roman" w:cs="Courier New"/>
          <w:color w:val="A9B7C6"/>
          <w:lang w:val="en-US"/>
        </w:rPr>
        <w:t>(</w:t>
      </w:r>
      <w:r w:rsidRPr="005338E3">
        <w:rPr>
          <w:rFonts w:eastAsia="Times New Roman" w:cs="Courier New"/>
          <w:color w:val="CC7832"/>
          <w:lang w:val="en-US"/>
        </w:rPr>
        <w:t xml:space="preserve">int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 = </w:t>
      </w:r>
      <w:r w:rsidRPr="005338E3">
        <w:rPr>
          <w:rFonts w:eastAsia="Times New Roman" w:cs="Courier New"/>
          <w:color w:val="6897BB"/>
          <w:lang w:val="en-US"/>
        </w:rPr>
        <w:t>0</w:t>
      </w:r>
      <w:r w:rsidRPr="005338E3">
        <w:rPr>
          <w:rFonts w:eastAsia="Times New Roman" w:cs="Courier New"/>
          <w:color w:val="CC7832"/>
          <w:lang w:val="en-US"/>
        </w:rPr>
        <w:t xml:space="preserve">;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 &lt; </w:t>
      </w:r>
      <w:r w:rsidRPr="005338E3">
        <w:rPr>
          <w:rFonts w:eastAsia="Times New Roman" w:cs="Courier New"/>
          <w:color w:val="6897BB"/>
          <w:lang w:val="en-US"/>
        </w:rPr>
        <w:t xml:space="preserve">2 </w:t>
      </w:r>
      <w:r w:rsidRPr="005338E3">
        <w:rPr>
          <w:rFonts w:eastAsia="Times New Roman" w:cs="Courier New"/>
          <w:color w:val="A9B7C6"/>
          <w:lang w:val="en-US"/>
        </w:rPr>
        <w:t>* n</w:t>
      </w:r>
      <w:r w:rsidRPr="005338E3">
        <w:rPr>
          <w:rFonts w:eastAsia="Times New Roman" w:cs="Courier New"/>
          <w:color w:val="CC7832"/>
          <w:lang w:val="en-US"/>
        </w:rPr>
        <w:t xml:space="preserve">;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>++) {</w:t>
      </w:r>
      <w:r w:rsidRPr="005338E3">
        <w:rPr>
          <w:rFonts w:eastAsia="Times New Roman" w:cs="Courier New"/>
          <w:color w:val="A9B7C6"/>
          <w:lang w:val="en-US"/>
        </w:rPr>
        <w:br/>
        <w:t xml:space="preserve">            mas_1[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] =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ran.nextInt</w:t>
      </w:r>
      <w:proofErr w:type="spellEnd"/>
      <w:r w:rsidRPr="005338E3">
        <w:rPr>
          <w:rFonts w:eastAsia="Times New Roman" w:cs="Courier New"/>
          <w:color w:val="A9B7C6"/>
          <w:lang w:val="en-US"/>
        </w:rPr>
        <w:t>(</w:t>
      </w:r>
      <w:r w:rsidRPr="005338E3">
        <w:rPr>
          <w:rFonts w:eastAsia="Times New Roman" w:cs="Courier New"/>
          <w:color w:val="6897BB"/>
          <w:lang w:val="en-US"/>
        </w:rPr>
        <w:t>7</w:t>
      </w:r>
      <w:r w:rsidRPr="005338E3">
        <w:rPr>
          <w:rFonts w:eastAsia="Times New Roman" w:cs="Courier New"/>
          <w:color w:val="CC7832"/>
          <w:lang w:val="en-US"/>
        </w:rPr>
        <w:t>,</w:t>
      </w:r>
      <w:r w:rsidRPr="005338E3">
        <w:rPr>
          <w:rFonts w:eastAsia="Times New Roman" w:cs="Courier New"/>
          <w:color w:val="6897BB"/>
          <w:lang w:val="en-US"/>
        </w:rPr>
        <w:t>66</w:t>
      </w:r>
      <w:r w:rsidRPr="005338E3">
        <w:rPr>
          <w:rFonts w:eastAsia="Times New Roman" w:cs="Courier New"/>
          <w:color w:val="A9B7C6"/>
          <w:lang w:val="en-US"/>
        </w:rPr>
        <w:t>)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</w:t>
      </w:r>
      <w:r w:rsidRPr="005338E3">
        <w:rPr>
          <w:rFonts w:eastAsia="Times New Roman" w:cs="Courier New"/>
          <w:color w:val="A9B7C6"/>
          <w:lang w:val="en-US"/>
        </w:rPr>
        <w:t>}</w:t>
      </w:r>
      <w:r w:rsidRPr="005338E3">
        <w:rPr>
          <w:rFonts w:eastAsia="Times New Roman" w:cs="Courier New"/>
          <w:color w:val="A9B7C6"/>
          <w:lang w:val="en-US"/>
        </w:rPr>
        <w:br/>
        <w:t xml:space="preserve">        </w:t>
      </w:r>
      <w:r w:rsidRPr="005338E3">
        <w:rPr>
          <w:rFonts w:eastAsia="Times New Roman" w:cs="Courier New"/>
          <w:color w:val="CC7832"/>
          <w:lang w:val="en-US"/>
        </w:rPr>
        <w:t xml:space="preserve">int </w:t>
      </w:r>
      <w:r w:rsidRPr="005338E3">
        <w:rPr>
          <w:rFonts w:eastAsia="Times New Roman" w:cs="Courier New"/>
          <w:color w:val="A9B7C6"/>
          <w:lang w:val="en-US"/>
        </w:rPr>
        <w:t>k = (</w:t>
      </w:r>
      <w:r w:rsidRPr="005338E3">
        <w:rPr>
          <w:rFonts w:eastAsia="Times New Roman" w:cs="Courier New"/>
          <w:color w:val="CC7832"/>
          <w:lang w:val="en-US"/>
        </w:rPr>
        <w:t>int</w:t>
      </w:r>
      <w:r w:rsidRPr="005338E3">
        <w:rPr>
          <w:rFonts w:eastAsia="Times New Roman" w:cs="Courier New"/>
          <w:color w:val="A9B7C6"/>
          <w:lang w:val="en-US"/>
        </w:rPr>
        <w:t xml:space="preserve">)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Math.</w:t>
      </w:r>
      <w:r w:rsidRPr="005338E3">
        <w:rPr>
          <w:rFonts w:eastAsia="Times New Roman" w:cs="Courier New"/>
          <w:i/>
          <w:iCs/>
          <w:color w:val="A9B7C6"/>
          <w:lang w:val="en-US"/>
        </w:rPr>
        <w:t>sqrt</w:t>
      </w:r>
      <w:proofErr w:type="spellEnd"/>
      <w:r w:rsidRPr="005338E3">
        <w:rPr>
          <w:rFonts w:eastAsia="Times New Roman" w:cs="Courier New"/>
          <w:color w:val="A9B7C6"/>
          <w:lang w:val="en-US"/>
        </w:rPr>
        <w:t>(</w:t>
      </w:r>
      <w:proofErr w:type="spellStart"/>
      <w:r w:rsidRPr="005338E3">
        <w:rPr>
          <w:rFonts w:eastAsia="Times New Roman" w:cs="Courier New"/>
          <w:color w:val="A9B7C6"/>
          <w:lang w:val="en-US"/>
        </w:rPr>
        <w:t>Math.</w:t>
      </w:r>
      <w:r w:rsidRPr="005338E3">
        <w:rPr>
          <w:rFonts w:eastAsia="Times New Roman" w:cs="Courier New"/>
          <w:i/>
          <w:iCs/>
          <w:color w:val="A9B7C6"/>
          <w:lang w:val="en-US"/>
        </w:rPr>
        <w:t>pow</w:t>
      </w:r>
      <w:proofErr w:type="spellEnd"/>
      <w:r w:rsidRPr="005338E3">
        <w:rPr>
          <w:rFonts w:eastAsia="Times New Roman" w:cs="Courier New"/>
          <w:color w:val="A9B7C6"/>
          <w:lang w:val="en-US"/>
        </w:rPr>
        <w:t>((mas_1[</w:t>
      </w:r>
      <w:r w:rsidRPr="005338E3">
        <w:rPr>
          <w:rFonts w:eastAsia="Times New Roman" w:cs="Courier New"/>
          <w:color w:val="6897BB"/>
          <w:lang w:val="en-US"/>
        </w:rPr>
        <w:t>3</w:t>
      </w:r>
      <w:r w:rsidRPr="005338E3">
        <w:rPr>
          <w:rFonts w:eastAsia="Times New Roman" w:cs="Courier New"/>
          <w:color w:val="A9B7C6"/>
          <w:lang w:val="en-US"/>
        </w:rPr>
        <w:t>] - mas_1[</w:t>
      </w:r>
      <w:r w:rsidRPr="005338E3">
        <w:rPr>
          <w:rFonts w:eastAsia="Times New Roman" w:cs="Courier New"/>
          <w:color w:val="6897BB"/>
          <w:lang w:val="en-US"/>
        </w:rPr>
        <w:t>1</w:t>
      </w:r>
      <w:r w:rsidRPr="005338E3">
        <w:rPr>
          <w:rFonts w:eastAsia="Times New Roman" w:cs="Courier New"/>
          <w:color w:val="A9B7C6"/>
          <w:lang w:val="en-US"/>
        </w:rPr>
        <w:t>])</w:t>
      </w:r>
      <w:r w:rsidRPr="005338E3">
        <w:rPr>
          <w:rFonts w:eastAsia="Times New Roman" w:cs="Courier New"/>
          <w:color w:val="CC7832"/>
          <w:lang w:val="en-US"/>
        </w:rPr>
        <w:t>,</w:t>
      </w:r>
      <w:r w:rsidRPr="005338E3">
        <w:rPr>
          <w:rFonts w:eastAsia="Times New Roman" w:cs="Courier New"/>
          <w:color w:val="6897BB"/>
          <w:lang w:val="en-US"/>
        </w:rPr>
        <w:t>2</w:t>
      </w:r>
      <w:r w:rsidRPr="005338E3">
        <w:rPr>
          <w:rFonts w:eastAsia="Times New Roman" w:cs="Courier New"/>
          <w:color w:val="A9B7C6"/>
          <w:lang w:val="en-US"/>
        </w:rPr>
        <w:t xml:space="preserve">) +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Math.</w:t>
      </w:r>
      <w:r w:rsidRPr="005338E3">
        <w:rPr>
          <w:rFonts w:eastAsia="Times New Roman" w:cs="Courier New"/>
          <w:i/>
          <w:iCs/>
          <w:color w:val="A9B7C6"/>
          <w:lang w:val="en-US"/>
        </w:rPr>
        <w:t>pow</w:t>
      </w:r>
      <w:proofErr w:type="spellEnd"/>
      <w:r w:rsidRPr="005338E3">
        <w:rPr>
          <w:rFonts w:eastAsia="Times New Roman" w:cs="Courier New"/>
          <w:color w:val="A9B7C6"/>
          <w:lang w:val="en-US"/>
        </w:rPr>
        <w:t>((mas_1[</w:t>
      </w:r>
      <w:r w:rsidRPr="005338E3">
        <w:rPr>
          <w:rFonts w:eastAsia="Times New Roman" w:cs="Courier New"/>
          <w:color w:val="6897BB"/>
          <w:lang w:val="en-US"/>
        </w:rPr>
        <w:t>2</w:t>
      </w:r>
      <w:r w:rsidRPr="005338E3">
        <w:rPr>
          <w:rFonts w:eastAsia="Times New Roman" w:cs="Courier New"/>
          <w:color w:val="A9B7C6"/>
          <w:lang w:val="en-US"/>
        </w:rPr>
        <w:t>] - mas_1[</w:t>
      </w:r>
      <w:r w:rsidRPr="005338E3">
        <w:rPr>
          <w:rFonts w:eastAsia="Times New Roman" w:cs="Courier New"/>
          <w:color w:val="6897BB"/>
          <w:lang w:val="en-US"/>
        </w:rPr>
        <w:t>0</w:t>
      </w:r>
      <w:r w:rsidRPr="005338E3">
        <w:rPr>
          <w:rFonts w:eastAsia="Times New Roman" w:cs="Courier New"/>
          <w:color w:val="A9B7C6"/>
          <w:lang w:val="en-US"/>
        </w:rPr>
        <w:t>])</w:t>
      </w:r>
      <w:r w:rsidRPr="005338E3">
        <w:rPr>
          <w:rFonts w:eastAsia="Times New Roman" w:cs="Courier New"/>
          <w:color w:val="CC7832"/>
          <w:lang w:val="en-US"/>
        </w:rPr>
        <w:t>,</w:t>
      </w:r>
      <w:r w:rsidRPr="005338E3">
        <w:rPr>
          <w:rFonts w:eastAsia="Times New Roman" w:cs="Courier New"/>
          <w:color w:val="6897BB"/>
          <w:lang w:val="en-US"/>
        </w:rPr>
        <w:t>2</w:t>
      </w:r>
      <w:r w:rsidRPr="005338E3">
        <w:rPr>
          <w:rFonts w:eastAsia="Times New Roman" w:cs="Courier New"/>
          <w:color w:val="A9B7C6"/>
          <w:lang w:val="en-US"/>
        </w:rPr>
        <w:t>))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int </w:t>
      </w:r>
      <w:r w:rsidRPr="005338E3">
        <w:rPr>
          <w:rFonts w:eastAsia="Times New Roman" w:cs="Courier New"/>
          <w:color w:val="A9B7C6"/>
          <w:lang w:val="en-US"/>
        </w:rPr>
        <w:t>k1=k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int </w:t>
      </w:r>
      <w:r w:rsidRPr="005338E3">
        <w:rPr>
          <w:rFonts w:eastAsia="Times New Roman" w:cs="Courier New"/>
          <w:color w:val="A9B7C6"/>
          <w:lang w:val="en-US"/>
        </w:rPr>
        <w:t>x11=</w:t>
      </w:r>
      <w:r w:rsidRPr="005338E3">
        <w:rPr>
          <w:rFonts w:eastAsia="Times New Roman" w:cs="Courier New"/>
          <w:color w:val="6897BB"/>
          <w:lang w:val="en-US"/>
        </w:rPr>
        <w:t>0</w:t>
      </w:r>
      <w:r w:rsidRPr="005338E3">
        <w:rPr>
          <w:rFonts w:eastAsia="Times New Roman" w:cs="Courier New"/>
          <w:color w:val="CC7832"/>
          <w:lang w:val="en-US"/>
        </w:rPr>
        <w:t xml:space="preserve">, </w:t>
      </w:r>
      <w:r w:rsidRPr="005338E3">
        <w:rPr>
          <w:rFonts w:eastAsia="Times New Roman" w:cs="Courier New"/>
          <w:color w:val="A9B7C6"/>
          <w:lang w:val="en-US"/>
        </w:rPr>
        <w:t>y11=</w:t>
      </w:r>
      <w:r w:rsidRPr="005338E3">
        <w:rPr>
          <w:rFonts w:eastAsia="Times New Roman" w:cs="Courier New"/>
          <w:color w:val="6897BB"/>
          <w:lang w:val="en-US"/>
        </w:rPr>
        <w:t>0</w:t>
      </w:r>
      <w:r w:rsidRPr="005338E3">
        <w:rPr>
          <w:rFonts w:eastAsia="Times New Roman" w:cs="Courier New"/>
          <w:color w:val="CC7832"/>
          <w:lang w:val="en-US"/>
        </w:rPr>
        <w:t xml:space="preserve">, </w:t>
      </w:r>
      <w:r w:rsidRPr="005338E3">
        <w:rPr>
          <w:rFonts w:eastAsia="Times New Roman" w:cs="Courier New"/>
          <w:color w:val="A9B7C6"/>
          <w:lang w:val="en-US"/>
        </w:rPr>
        <w:t>x22=</w:t>
      </w:r>
      <w:r w:rsidRPr="005338E3">
        <w:rPr>
          <w:rFonts w:eastAsia="Times New Roman" w:cs="Courier New"/>
          <w:color w:val="6897BB"/>
          <w:lang w:val="en-US"/>
        </w:rPr>
        <w:t>0</w:t>
      </w:r>
      <w:r w:rsidRPr="005338E3">
        <w:rPr>
          <w:rFonts w:eastAsia="Times New Roman" w:cs="Courier New"/>
          <w:color w:val="CC7832"/>
          <w:lang w:val="en-US"/>
        </w:rPr>
        <w:t xml:space="preserve">, </w:t>
      </w:r>
      <w:r w:rsidRPr="005338E3">
        <w:rPr>
          <w:rFonts w:eastAsia="Times New Roman" w:cs="Courier New"/>
          <w:color w:val="A9B7C6"/>
          <w:lang w:val="en-US"/>
        </w:rPr>
        <w:t>y22=</w:t>
      </w:r>
      <w:r w:rsidRPr="005338E3">
        <w:rPr>
          <w:rFonts w:eastAsia="Times New Roman" w:cs="Courier New"/>
          <w:color w:val="6897BB"/>
          <w:lang w:val="en-US"/>
        </w:rPr>
        <w:t>0</w:t>
      </w:r>
      <w:r w:rsidRPr="005338E3">
        <w:rPr>
          <w:rFonts w:eastAsia="Times New Roman" w:cs="Courier New"/>
          <w:color w:val="CC7832"/>
          <w:lang w:val="en-US"/>
        </w:rPr>
        <w:t xml:space="preserve">, </w:t>
      </w:r>
      <w:r w:rsidRPr="005338E3">
        <w:rPr>
          <w:rFonts w:eastAsia="Times New Roman" w:cs="Courier New"/>
          <w:color w:val="A9B7C6"/>
          <w:lang w:val="en-US"/>
        </w:rPr>
        <w:t>x1=</w:t>
      </w:r>
      <w:r w:rsidRPr="005338E3">
        <w:rPr>
          <w:rFonts w:eastAsia="Times New Roman" w:cs="Courier New"/>
          <w:color w:val="6897BB"/>
          <w:lang w:val="en-US"/>
        </w:rPr>
        <w:t>0</w:t>
      </w:r>
      <w:r w:rsidRPr="005338E3">
        <w:rPr>
          <w:rFonts w:eastAsia="Times New Roman" w:cs="Courier New"/>
          <w:color w:val="CC7832"/>
          <w:lang w:val="en-US"/>
        </w:rPr>
        <w:t xml:space="preserve">, </w:t>
      </w:r>
      <w:r w:rsidRPr="005338E3">
        <w:rPr>
          <w:rFonts w:eastAsia="Times New Roman" w:cs="Courier New"/>
          <w:color w:val="A9B7C6"/>
          <w:lang w:val="en-US"/>
        </w:rPr>
        <w:t>y1=</w:t>
      </w:r>
      <w:r w:rsidRPr="005338E3">
        <w:rPr>
          <w:rFonts w:eastAsia="Times New Roman" w:cs="Courier New"/>
          <w:color w:val="6897BB"/>
          <w:lang w:val="en-US"/>
        </w:rPr>
        <w:t>0</w:t>
      </w:r>
      <w:r w:rsidRPr="005338E3">
        <w:rPr>
          <w:rFonts w:eastAsia="Times New Roman" w:cs="Courier New"/>
          <w:color w:val="CC7832"/>
          <w:lang w:val="en-US"/>
        </w:rPr>
        <w:t xml:space="preserve">, </w:t>
      </w:r>
      <w:r w:rsidRPr="005338E3">
        <w:rPr>
          <w:rFonts w:eastAsia="Times New Roman" w:cs="Courier New"/>
          <w:color w:val="A9B7C6"/>
          <w:lang w:val="en-US"/>
        </w:rPr>
        <w:t>x2=</w:t>
      </w:r>
      <w:r w:rsidRPr="005338E3">
        <w:rPr>
          <w:rFonts w:eastAsia="Times New Roman" w:cs="Courier New"/>
          <w:color w:val="6897BB"/>
          <w:lang w:val="en-US"/>
        </w:rPr>
        <w:t>0</w:t>
      </w:r>
      <w:r w:rsidRPr="005338E3">
        <w:rPr>
          <w:rFonts w:eastAsia="Times New Roman" w:cs="Courier New"/>
          <w:color w:val="CC7832"/>
          <w:lang w:val="en-US"/>
        </w:rPr>
        <w:t xml:space="preserve">, </w:t>
      </w:r>
      <w:r w:rsidRPr="005338E3">
        <w:rPr>
          <w:rFonts w:eastAsia="Times New Roman" w:cs="Courier New"/>
          <w:color w:val="A9B7C6"/>
          <w:lang w:val="en-US"/>
        </w:rPr>
        <w:t>y2=</w:t>
      </w:r>
      <w:r w:rsidRPr="005338E3">
        <w:rPr>
          <w:rFonts w:eastAsia="Times New Roman" w:cs="Courier New"/>
          <w:color w:val="6897BB"/>
          <w:lang w:val="en-US"/>
        </w:rPr>
        <w:t>0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for </w:t>
      </w:r>
      <w:r w:rsidRPr="005338E3">
        <w:rPr>
          <w:rFonts w:eastAsia="Times New Roman" w:cs="Courier New"/>
          <w:color w:val="A9B7C6"/>
          <w:lang w:val="en-US"/>
        </w:rPr>
        <w:t>(</w:t>
      </w:r>
      <w:r w:rsidRPr="005338E3">
        <w:rPr>
          <w:rFonts w:eastAsia="Times New Roman" w:cs="Courier New"/>
          <w:color w:val="CC7832"/>
          <w:lang w:val="en-US"/>
        </w:rPr>
        <w:t xml:space="preserve">int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 = </w:t>
      </w:r>
      <w:r w:rsidRPr="005338E3">
        <w:rPr>
          <w:rFonts w:eastAsia="Times New Roman" w:cs="Courier New"/>
          <w:color w:val="6897BB"/>
          <w:lang w:val="en-US"/>
        </w:rPr>
        <w:t>0</w:t>
      </w:r>
      <w:r w:rsidRPr="005338E3">
        <w:rPr>
          <w:rFonts w:eastAsia="Times New Roman" w:cs="Courier New"/>
          <w:color w:val="CC7832"/>
          <w:lang w:val="en-US"/>
        </w:rPr>
        <w:t xml:space="preserve">;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 &lt; </w:t>
      </w:r>
      <w:r w:rsidRPr="005338E3">
        <w:rPr>
          <w:rFonts w:eastAsia="Times New Roman" w:cs="Courier New"/>
          <w:color w:val="6897BB"/>
          <w:lang w:val="en-US"/>
        </w:rPr>
        <w:t xml:space="preserve">2 </w:t>
      </w:r>
      <w:r w:rsidRPr="005338E3">
        <w:rPr>
          <w:rFonts w:eastAsia="Times New Roman" w:cs="Courier New"/>
          <w:color w:val="A9B7C6"/>
          <w:lang w:val="en-US"/>
        </w:rPr>
        <w:t>* n</w:t>
      </w:r>
      <w:r w:rsidRPr="005338E3">
        <w:rPr>
          <w:rFonts w:eastAsia="Times New Roman" w:cs="Courier New"/>
          <w:color w:val="CC7832"/>
          <w:lang w:val="en-US"/>
        </w:rPr>
        <w:t xml:space="preserve">;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 += </w:t>
      </w:r>
      <w:r w:rsidRPr="005338E3">
        <w:rPr>
          <w:rFonts w:eastAsia="Times New Roman" w:cs="Courier New"/>
          <w:color w:val="6897BB"/>
          <w:lang w:val="en-US"/>
        </w:rPr>
        <w:t>2</w:t>
      </w:r>
      <w:r w:rsidRPr="005338E3">
        <w:rPr>
          <w:rFonts w:eastAsia="Times New Roman" w:cs="Courier New"/>
          <w:color w:val="A9B7C6"/>
          <w:lang w:val="en-US"/>
        </w:rPr>
        <w:t>) {</w:t>
      </w:r>
      <w:r w:rsidRPr="005338E3">
        <w:rPr>
          <w:rFonts w:eastAsia="Times New Roman" w:cs="Courier New"/>
          <w:color w:val="A9B7C6"/>
          <w:lang w:val="en-US"/>
        </w:rPr>
        <w:br/>
        <w:t xml:space="preserve">            </w:t>
      </w:r>
      <w:r w:rsidRPr="005338E3">
        <w:rPr>
          <w:rFonts w:eastAsia="Times New Roman" w:cs="Courier New"/>
          <w:color w:val="CC7832"/>
          <w:lang w:val="en-US"/>
        </w:rPr>
        <w:t xml:space="preserve">for </w:t>
      </w:r>
      <w:r w:rsidRPr="005338E3">
        <w:rPr>
          <w:rFonts w:eastAsia="Times New Roman" w:cs="Courier New"/>
          <w:color w:val="A9B7C6"/>
          <w:lang w:val="en-US"/>
        </w:rPr>
        <w:t>(</w:t>
      </w:r>
      <w:r w:rsidRPr="005338E3">
        <w:rPr>
          <w:rFonts w:eastAsia="Times New Roman" w:cs="Courier New"/>
          <w:color w:val="CC7832"/>
          <w:lang w:val="en-US"/>
        </w:rPr>
        <w:t xml:space="preserve">int </w:t>
      </w:r>
      <w:r w:rsidRPr="005338E3">
        <w:rPr>
          <w:rFonts w:eastAsia="Times New Roman" w:cs="Courier New"/>
          <w:color w:val="A9B7C6"/>
          <w:lang w:val="en-US"/>
        </w:rPr>
        <w:t>j = i+</w:t>
      </w:r>
      <w:r w:rsidRPr="005338E3">
        <w:rPr>
          <w:rFonts w:eastAsia="Times New Roman" w:cs="Courier New"/>
          <w:color w:val="6897BB"/>
          <w:lang w:val="en-US"/>
        </w:rPr>
        <w:t>2</w:t>
      </w:r>
      <w:r w:rsidRPr="005338E3">
        <w:rPr>
          <w:rFonts w:eastAsia="Times New Roman" w:cs="Courier New"/>
          <w:color w:val="CC7832"/>
          <w:lang w:val="en-US"/>
        </w:rPr>
        <w:t xml:space="preserve">; </w:t>
      </w:r>
      <w:r w:rsidRPr="005338E3">
        <w:rPr>
          <w:rFonts w:eastAsia="Times New Roman" w:cs="Courier New"/>
          <w:color w:val="A9B7C6"/>
          <w:lang w:val="en-US"/>
        </w:rPr>
        <w:t xml:space="preserve">j &lt; </w:t>
      </w:r>
      <w:r w:rsidRPr="005338E3">
        <w:rPr>
          <w:rFonts w:eastAsia="Times New Roman" w:cs="Courier New"/>
          <w:color w:val="6897BB"/>
          <w:lang w:val="en-US"/>
        </w:rPr>
        <w:t xml:space="preserve">2 </w:t>
      </w:r>
      <w:r w:rsidRPr="005338E3">
        <w:rPr>
          <w:rFonts w:eastAsia="Times New Roman" w:cs="Courier New"/>
          <w:color w:val="A9B7C6"/>
          <w:lang w:val="en-US"/>
        </w:rPr>
        <w:t>* n</w:t>
      </w:r>
      <w:r w:rsidRPr="005338E3">
        <w:rPr>
          <w:rFonts w:eastAsia="Times New Roman" w:cs="Courier New"/>
          <w:color w:val="CC7832"/>
          <w:lang w:val="en-US"/>
        </w:rPr>
        <w:t xml:space="preserve">; </w:t>
      </w:r>
      <w:r w:rsidRPr="005338E3">
        <w:rPr>
          <w:rFonts w:eastAsia="Times New Roman" w:cs="Courier New"/>
          <w:color w:val="A9B7C6"/>
          <w:lang w:val="en-US"/>
        </w:rPr>
        <w:t xml:space="preserve">j += </w:t>
      </w:r>
      <w:r w:rsidRPr="005338E3">
        <w:rPr>
          <w:rFonts w:eastAsia="Times New Roman" w:cs="Courier New"/>
          <w:color w:val="6897BB"/>
          <w:lang w:val="en-US"/>
        </w:rPr>
        <w:t>2</w:t>
      </w:r>
      <w:r w:rsidRPr="005338E3">
        <w:rPr>
          <w:rFonts w:eastAsia="Times New Roman" w:cs="Courier New"/>
          <w:color w:val="A9B7C6"/>
          <w:lang w:val="en-US"/>
        </w:rPr>
        <w:t>) {</w:t>
      </w:r>
      <w:r w:rsidRPr="005338E3">
        <w:rPr>
          <w:rFonts w:eastAsia="Times New Roman" w:cs="Courier New"/>
          <w:color w:val="A9B7C6"/>
          <w:lang w:val="en-US"/>
        </w:rPr>
        <w:br/>
        <w:t xml:space="preserve">                </w:t>
      </w:r>
      <w:r w:rsidRPr="005338E3">
        <w:rPr>
          <w:rFonts w:eastAsia="Times New Roman" w:cs="Courier New"/>
          <w:color w:val="CC7832"/>
          <w:lang w:val="en-US"/>
        </w:rPr>
        <w:t xml:space="preserve">if </w:t>
      </w:r>
      <w:r w:rsidRPr="005338E3">
        <w:rPr>
          <w:rFonts w:eastAsia="Times New Roman" w:cs="Courier New"/>
          <w:color w:val="A9B7C6"/>
          <w:lang w:val="en-US"/>
        </w:rPr>
        <w:t>(</w:t>
      </w:r>
      <w:proofErr w:type="spellStart"/>
      <w:r w:rsidRPr="005338E3">
        <w:rPr>
          <w:rFonts w:eastAsia="Times New Roman" w:cs="Courier New"/>
          <w:color w:val="A9B7C6"/>
          <w:lang w:val="en-US"/>
        </w:rPr>
        <w:t>Math.</w:t>
      </w:r>
      <w:r w:rsidRPr="005338E3">
        <w:rPr>
          <w:rFonts w:eastAsia="Times New Roman" w:cs="Courier New"/>
          <w:i/>
          <w:iCs/>
          <w:color w:val="A9B7C6"/>
          <w:lang w:val="en-US"/>
        </w:rPr>
        <w:t>sqrt</w:t>
      </w:r>
      <w:proofErr w:type="spellEnd"/>
      <w:r w:rsidRPr="005338E3">
        <w:rPr>
          <w:rFonts w:eastAsia="Times New Roman" w:cs="Courier New"/>
          <w:color w:val="A9B7C6"/>
          <w:lang w:val="en-US"/>
        </w:rPr>
        <w:t>(</w:t>
      </w:r>
      <w:proofErr w:type="spellStart"/>
      <w:r w:rsidRPr="005338E3">
        <w:rPr>
          <w:rFonts w:eastAsia="Times New Roman" w:cs="Courier New"/>
          <w:color w:val="A9B7C6"/>
          <w:lang w:val="en-US"/>
        </w:rPr>
        <w:t>Math.</w:t>
      </w:r>
      <w:r w:rsidRPr="005338E3">
        <w:rPr>
          <w:rFonts w:eastAsia="Times New Roman" w:cs="Courier New"/>
          <w:i/>
          <w:iCs/>
          <w:color w:val="A9B7C6"/>
          <w:lang w:val="en-US"/>
        </w:rPr>
        <w:t>pow</w:t>
      </w:r>
      <w:proofErr w:type="spellEnd"/>
      <w:r w:rsidRPr="005338E3">
        <w:rPr>
          <w:rFonts w:eastAsia="Times New Roman" w:cs="Courier New"/>
          <w:color w:val="A9B7C6"/>
          <w:lang w:val="en-US"/>
        </w:rPr>
        <w:t>((mas_1[j] - mas_1[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>])</w:t>
      </w:r>
      <w:r w:rsidRPr="005338E3">
        <w:rPr>
          <w:rFonts w:eastAsia="Times New Roman" w:cs="Courier New"/>
          <w:color w:val="CC7832"/>
          <w:lang w:val="en-US"/>
        </w:rPr>
        <w:t xml:space="preserve">, </w:t>
      </w:r>
      <w:r w:rsidRPr="005338E3">
        <w:rPr>
          <w:rFonts w:eastAsia="Times New Roman" w:cs="Courier New"/>
          <w:color w:val="6897BB"/>
          <w:lang w:val="en-US"/>
        </w:rPr>
        <w:t>2</w:t>
      </w:r>
      <w:r w:rsidRPr="005338E3">
        <w:rPr>
          <w:rFonts w:eastAsia="Times New Roman" w:cs="Courier New"/>
          <w:color w:val="A9B7C6"/>
          <w:lang w:val="en-US"/>
        </w:rPr>
        <w:t xml:space="preserve">) +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Math.</w:t>
      </w:r>
      <w:r w:rsidRPr="005338E3">
        <w:rPr>
          <w:rFonts w:eastAsia="Times New Roman" w:cs="Courier New"/>
          <w:i/>
          <w:iCs/>
          <w:color w:val="A9B7C6"/>
          <w:lang w:val="en-US"/>
        </w:rPr>
        <w:t>pow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((mas_1[j + </w:t>
      </w:r>
      <w:r w:rsidRPr="005338E3">
        <w:rPr>
          <w:rFonts w:eastAsia="Times New Roman" w:cs="Courier New"/>
          <w:color w:val="6897BB"/>
          <w:lang w:val="en-US"/>
        </w:rPr>
        <w:t>1</w:t>
      </w:r>
      <w:r w:rsidRPr="005338E3">
        <w:rPr>
          <w:rFonts w:eastAsia="Times New Roman" w:cs="Courier New"/>
          <w:color w:val="A9B7C6"/>
          <w:lang w:val="en-US"/>
        </w:rPr>
        <w:t>] - mas_1[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 + </w:t>
      </w:r>
      <w:r w:rsidRPr="005338E3">
        <w:rPr>
          <w:rFonts w:eastAsia="Times New Roman" w:cs="Courier New"/>
          <w:color w:val="6897BB"/>
          <w:lang w:val="en-US"/>
        </w:rPr>
        <w:t>1</w:t>
      </w:r>
      <w:r w:rsidRPr="005338E3">
        <w:rPr>
          <w:rFonts w:eastAsia="Times New Roman" w:cs="Courier New"/>
          <w:color w:val="A9B7C6"/>
          <w:lang w:val="en-US"/>
        </w:rPr>
        <w:t>])</w:t>
      </w:r>
      <w:r w:rsidRPr="005338E3">
        <w:rPr>
          <w:rFonts w:eastAsia="Times New Roman" w:cs="Courier New"/>
          <w:color w:val="CC7832"/>
          <w:lang w:val="en-US"/>
        </w:rPr>
        <w:t xml:space="preserve">, </w:t>
      </w:r>
      <w:r w:rsidRPr="005338E3">
        <w:rPr>
          <w:rFonts w:eastAsia="Times New Roman" w:cs="Courier New"/>
          <w:color w:val="6897BB"/>
          <w:lang w:val="en-US"/>
        </w:rPr>
        <w:t>2</w:t>
      </w:r>
      <w:r w:rsidRPr="005338E3">
        <w:rPr>
          <w:rFonts w:eastAsia="Times New Roman" w:cs="Courier New"/>
          <w:color w:val="A9B7C6"/>
          <w:lang w:val="en-US"/>
        </w:rPr>
        <w:t>)) &gt; k) {</w:t>
      </w:r>
      <w:r w:rsidRPr="005338E3">
        <w:rPr>
          <w:rFonts w:eastAsia="Times New Roman" w:cs="Courier New"/>
          <w:color w:val="A9B7C6"/>
          <w:lang w:val="en-US"/>
        </w:rPr>
        <w:br/>
        <w:t xml:space="preserve">                    k = (</w:t>
      </w:r>
      <w:r w:rsidRPr="005338E3">
        <w:rPr>
          <w:rFonts w:eastAsia="Times New Roman" w:cs="Courier New"/>
          <w:color w:val="CC7832"/>
          <w:lang w:val="en-US"/>
        </w:rPr>
        <w:t>int</w:t>
      </w:r>
      <w:r w:rsidRPr="005338E3">
        <w:rPr>
          <w:rFonts w:eastAsia="Times New Roman" w:cs="Courier New"/>
          <w:color w:val="A9B7C6"/>
          <w:lang w:val="en-US"/>
        </w:rPr>
        <w:t>) (</w:t>
      </w:r>
      <w:proofErr w:type="spellStart"/>
      <w:r w:rsidRPr="005338E3">
        <w:rPr>
          <w:rFonts w:eastAsia="Times New Roman" w:cs="Courier New"/>
          <w:color w:val="A9B7C6"/>
          <w:lang w:val="en-US"/>
        </w:rPr>
        <w:t>Math.</w:t>
      </w:r>
      <w:r w:rsidRPr="005338E3">
        <w:rPr>
          <w:rFonts w:eastAsia="Times New Roman" w:cs="Courier New"/>
          <w:i/>
          <w:iCs/>
          <w:color w:val="A9B7C6"/>
          <w:lang w:val="en-US"/>
        </w:rPr>
        <w:t>sqrt</w:t>
      </w:r>
      <w:proofErr w:type="spellEnd"/>
      <w:r w:rsidRPr="005338E3">
        <w:rPr>
          <w:rFonts w:eastAsia="Times New Roman" w:cs="Courier New"/>
          <w:color w:val="A9B7C6"/>
          <w:lang w:val="en-US"/>
        </w:rPr>
        <w:t>(</w:t>
      </w:r>
      <w:proofErr w:type="spellStart"/>
      <w:r w:rsidRPr="005338E3">
        <w:rPr>
          <w:rFonts w:eastAsia="Times New Roman" w:cs="Courier New"/>
          <w:color w:val="A9B7C6"/>
          <w:lang w:val="en-US"/>
        </w:rPr>
        <w:t>Math.</w:t>
      </w:r>
      <w:r w:rsidRPr="005338E3">
        <w:rPr>
          <w:rFonts w:eastAsia="Times New Roman" w:cs="Courier New"/>
          <w:i/>
          <w:iCs/>
          <w:color w:val="A9B7C6"/>
          <w:lang w:val="en-US"/>
        </w:rPr>
        <w:t>pow</w:t>
      </w:r>
      <w:proofErr w:type="spellEnd"/>
      <w:r w:rsidRPr="005338E3">
        <w:rPr>
          <w:rFonts w:eastAsia="Times New Roman" w:cs="Courier New"/>
          <w:color w:val="A9B7C6"/>
          <w:lang w:val="en-US"/>
        </w:rPr>
        <w:t>((mas_1[j] - mas_1[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>])</w:t>
      </w:r>
      <w:r w:rsidRPr="005338E3">
        <w:rPr>
          <w:rFonts w:eastAsia="Times New Roman" w:cs="Courier New"/>
          <w:color w:val="CC7832"/>
          <w:lang w:val="en-US"/>
        </w:rPr>
        <w:t xml:space="preserve">, </w:t>
      </w:r>
      <w:r w:rsidRPr="005338E3">
        <w:rPr>
          <w:rFonts w:eastAsia="Times New Roman" w:cs="Courier New"/>
          <w:color w:val="6897BB"/>
          <w:lang w:val="en-US"/>
        </w:rPr>
        <w:t>2</w:t>
      </w:r>
      <w:r w:rsidRPr="005338E3">
        <w:rPr>
          <w:rFonts w:eastAsia="Times New Roman" w:cs="Courier New"/>
          <w:color w:val="A9B7C6"/>
          <w:lang w:val="en-US"/>
        </w:rPr>
        <w:t xml:space="preserve">) +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Math.</w:t>
      </w:r>
      <w:r w:rsidRPr="005338E3">
        <w:rPr>
          <w:rFonts w:eastAsia="Times New Roman" w:cs="Courier New"/>
          <w:i/>
          <w:iCs/>
          <w:color w:val="A9B7C6"/>
          <w:lang w:val="en-US"/>
        </w:rPr>
        <w:t>pow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((mas_1[j + </w:t>
      </w:r>
      <w:r w:rsidRPr="005338E3">
        <w:rPr>
          <w:rFonts w:eastAsia="Times New Roman" w:cs="Courier New"/>
          <w:color w:val="6897BB"/>
          <w:lang w:val="en-US"/>
        </w:rPr>
        <w:t>1</w:t>
      </w:r>
      <w:r w:rsidRPr="005338E3">
        <w:rPr>
          <w:rFonts w:eastAsia="Times New Roman" w:cs="Courier New"/>
          <w:color w:val="A9B7C6"/>
          <w:lang w:val="en-US"/>
        </w:rPr>
        <w:t>] - mas_1[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 + </w:t>
      </w:r>
      <w:r w:rsidRPr="005338E3">
        <w:rPr>
          <w:rFonts w:eastAsia="Times New Roman" w:cs="Courier New"/>
          <w:color w:val="6897BB"/>
          <w:lang w:val="en-US"/>
        </w:rPr>
        <w:t>1</w:t>
      </w:r>
      <w:r w:rsidRPr="005338E3">
        <w:rPr>
          <w:rFonts w:eastAsia="Times New Roman" w:cs="Courier New"/>
          <w:color w:val="A9B7C6"/>
          <w:lang w:val="en-US"/>
        </w:rPr>
        <w:t>])</w:t>
      </w:r>
      <w:r w:rsidRPr="005338E3">
        <w:rPr>
          <w:rFonts w:eastAsia="Times New Roman" w:cs="Courier New"/>
          <w:color w:val="CC7832"/>
          <w:lang w:val="en-US"/>
        </w:rPr>
        <w:t xml:space="preserve">, </w:t>
      </w:r>
      <w:r w:rsidRPr="005338E3">
        <w:rPr>
          <w:rFonts w:eastAsia="Times New Roman" w:cs="Courier New"/>
          <w:color w:val="6897BB"/>
          <w:lang w:val="en-US"/>
        </w:rPr>
        <w:t>2</w:t>
      </w:r>
      <w:r w:rsidRPr="005338E3">
        <w:rPr>
          <w:rFonts w:eastAsia="Times New Roman" w:cs="Courier New"/>
          <w:color w:val="A9B7C6"/>
          <w:lang w:val="en-US"/>
        </w:rPr>
        <w:t>)))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            </w:t>
      </w:r>
      <w:r w:rsidRPr="005338E3">
        <w:rPr>
          <w:rFonts w:eastAsia="Times New Roman" w:cs="Courier New"/>
          <w:color w:val="A9B7C6"/>
          <w:lang w:val="en-US"/>
        </w:rPr>
        <w:t>x1 = mas_1[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>]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            </w:t>
      </w:r>
      <w:r w:rsidRPr="005338E3">
        <w:rPr>
          <w:rFonts w:eastAsia="Times New Roman" w:cs="Courier New"/>
          <w:color w:val="A9B7C6"/>
          <w:lang w:val="en-US"/>
        </w:rPr>
        <w:t>y1 = mas_1[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 + </w:t>
      </w:r>
      <w:r w:rsidRPr="005338E3">
        <w:rPr>
          <w:rFonts w:eastAsia="Times New Roman" w:cs="Courier New"/>
          <w:color w:val="6897BB"/>
          <w:lang w:val="en-US"/>
        </w:rPr>
        <w:t>1</w:t>
      </w:r>
      <w:r w:rsidRPr="005338E3">
        <w:rPr>
          <w:rFonts w:eastAsia="Times New Roman" w:cs="Courier New"/>
          <w:color w:val="A9B7C6"/>
          <w:lang w:val="en-US"/>
        </w:rPr>
        <w:t>]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            </w:t>
      </w:r>
      <w:r w:rsidRPr="005338E3">
        <w:rPr>
          <w:rFonts w:eastAsia="Times New Roman" w:cs="Courier New"/>
          <w:color w:val="A9B7C6"/>
          <w:lang w:val="en-US"/>
        </w:rPr>
        <w:t>x2 = mas_1[j]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            </w:t>
      </w:r>
      <w:r w:rsidRPr="005338E3">
        <w:rPr>
          <w:rFonts w:eastAsia="Times New Roman" w:cs="Courier New"/>
          <w:color w:val="A9B7C6"/>
          <w:lang w:val="en-US"/>
        </w:rPr>
        <w:t xml:space="preserve">y2 = mas_1[j + </w:t>
      </w:r>
      <w:r w:rsidRPr="005338E3">
        <w:rPr>
          <w:rFonts w:eastAsia="Times New Roman" w:cs="Courier New"/>
          <w:color w:val="6897BB"/>
          <w:lang w:val="en-US"/>
        </w:rPr>
        <w:t>1</w:t>
      </w:r>
      <w:r w:rsidRPr="005338E3">
        <w:rPr>
          <w:rFonts w:eastAsia="Times New Roman" w:cs="Courier New"/>
          <w:color w:val="A9B7C6"/>
          <w:lang w:val="en-US"/>
        </w:rPr>
        <w:t>]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        </w:t>
      </w:r>
      <w:r w:rsidRPr="005338E3">
        <w:rPr>
          <w:rFonts w:eastAsia="Times New Roman" w:cs="Courier New"/>
          <w:color w:val="A9B7C6"/>
          <w:lang w:val="en-US"/>
        </w:rPr>
        <w:t>}</w:t>
      </w:r>
      <w:r w:rsidRPr="005338E3">
        <w:rPr>
          <w:rFonts w:eastAsia="Times New Roman" w:cs="Courier New"/>
          <w:color w:val="A9B7C6"/>
          <w:lang w:val="en-US"/>
        </w:rPr>
        <w:br/>
        <w:t xml:space="preserve">            }</w:t>
      </w:r>
      <w:r w:rsidRPr="005338E3">
        <w:rPr>
          <w:rFonts w:eastAsia="Times New Roman" w:cs="Courier New"/>
          <w:color w:val="A9B7C6"/>
          <w:lang w:val="en-US"/>
        </w:rPr>
        <w:br/>
        <w:t xml:space="preserve">        }</w:t>
      </w:r>
      <w:r w:rsidRPr="005338E3">
        <w:rPr>
          <w:rFonts w:eastAsia="Times New Roman" w:cs="Courier New"/>
          <w:color w:val="A9B7C6"/>
          <w:lang w:val="en-US"/>
        </w:rPr>
        <w:br/>
        <w:t xml:space="preserve">        </w:t>
      </w:r>
      <w:r w:rsidRPr="005338E3">
        <w:rPr>
          <w:rFonts w:eastAsia="Times New Roman" w:cs="Courier New"/>
          <w:color w:val="CC7832"/>
          <w:lang w:val="en-US"/>
        </w:rPr>
        <w:t xml:space="preserve">for </w:t>
      </w:r>
      <w:r w:rsidRPr="005338E3">
        <w:rPr>
          <w:rFonts w:eastAsia="Times New Roman" w:cs="Courier New"/>
          <w:color w:val="A9B7C6"/>
          <w:lang w:val="en-US"/>
        </w:rPr>
        <w:t>(</w:t>
      </w:r>
      <w:r w:rsidRPr="005338E3">
        <w:rPr>
          <w:rFonts w:eastAsia="Times New Roman" w:cs="Courier New"/>
          <w:color w:val="CC7832"/>
          <w:lang w:val="en-US"/>
        </w:rPr>
        <w:t xml:space="preserve">int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 = </w:t>
      </w:r>
      <w:r w:rsidRPr="005338E3">
        <w:rPr>
          <w:rFonts w:eastAsia="Times New Roman" w:cs="Courier New"/>
          <w:color w:val="6897BB"/>
          <w:lang w:val="en-US"/>
        </w:rPr>
        <w:t>0</w:t>
      </w:r>
      <w:r w:rsidRPr="005338E3">
        <w:rPr>
          <w:rFonts w:eastAsia="Times New Roman" w:cs="Courier New"/>
          <w:color w:val="CC7832"/>
          <w:lang w:val="en-US"/>
        </w:rPr>
        <w:t xml:space="preserve">;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 &lt; </w:t>
      </w:r>
      <w:r w:rsidRPr="005338E3">
        <w:rPr>
          <w:rFonts w:eastAsia="Times New Roman" w:cs="Courier New"/>
          <w:color w:val="6897BB"/>
          <w:lang w:val="en-US"/>
        </w:rPr>
        <w:t xml:space="preserve">2 </w:t>
      </w:r>
      <w:r w:rsidRPr="005338E3">
        <w:rPr>
          <w:rFonts w:eastAsia="Times New Roman" w:cs="Courier New"/>
          <w:color w:val="A9B7C6"/>
          <w:lang w:val="en-US"/>
        </w:rPr>
        <w:t>* n</w:t>
      </w:r>
      <w:r w:rsidRPr="005338E3">
        <w:rPr>
          <w:rFonts w:eastAsia="Times New Roman" w:cs="Courier New"/>
          <w:color w:val="CC7832"/>
          <w:lang w:val="en-US"/>
        </w:rPr>
        <w:t xml:space="preserve">;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 += </w:t>
      </w:r>
      <w:r w:rsidRPr="005338E3">
        <w:rPr>
          <w:rFonts w:eastAsia="Times New Roman" w:cs="Courier New"/>
          <w:color w:val="6897BB"/>
          <w:lang w:val="en-US"/>
        </w:rPr>
        <w:t>2</w:t>
      </w:r>
      <w:r w:rsidRPr="005338E3">
        <w:rPr>
          <w:rFonts w:eastAsia="Times New Roman" w:cs="Courier New"/>
          <w:color w:val="A9B7C6"/>
          <w:lang w:val="en-US"/>
        </w:rPr>
        <w:t>) {</w:t>
      </w:r>
      <w:r w:rsidRPr="005338E3">
        <w:rPr>
          <w:rFonts w:eastAsia="Times New Roman" w:cs="Courier New"/>
          <w:color w:val="A9B7C6"/>
          <w:lang w:val="en-US"/>
        </w:rPr>
        <w:br/>
        <w:t xml:space="preserve">            </w:t>
      </w:r>
      <w:r w:rsidRPr="005338E3">
        <w:rPr>
          <w:rFonts w:eastAsia="Times New Roman" w:cs="Courier New"/>
          <w:color w:val="CC7832"/>
          <w:lang w:val="en-US"/>
        </w:rPr>
        <w:t xml:space="preserve">for </w:t>
      </w:r>
      <w:r w:rsidRPr="005338E3">
        <w:rPr>
          <w:rFonts w:eastAsia="Times New Roman" w:cs="Courier New"/>
          <w:color w:val="A9B7C6"/>
          <w:lang w:val="en-US"/>
        </w:rPr>
        <w:t>(</w:t>
      </w:r>
      <w:r w:rsidRPr="005338E3">
        <w:rPr>
          <w:rFonts w:eastAsia="Times New Roman" w:cs="Courier New"/>
          <w:color w:val="CC7832"/>
          <w:lang w:val="en-US"/>
        </w:rPr>
        <w:t xml:space="preserve">int </w:t>
      </w:r>
      <w:r w:rsidRPr="005338E3">
        <w:rPr>
          <w:rFonts w:eastAsia="Times New Roman" w:cs="Courier New"/>
          <w:color w:val="A9B7C6"/>
          <w:lang w:val="en-US"/>
        </w:rPr>
        <w:t xml:space="preserve">j =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CC7832"/>
          <w:lang w:val="en-US"/>
        </w:rPr>
        <w:t xml:space="preserve">; </w:t>
      </w:r>
      <w:r w:rsidRPr="005338E3">
        <w:rPr>
          <w:rFonts w:eastAsia="Times New Roman" w:cs="Courier New"/>
          <w:color w:val="A9B7C6"/>
          <w:lang w:val="en-US"/>
        </w:rPr>
        <w:t xml:space="preserve">j &lt; </w:t>
      </w:r>
      <w:r w:rsidRPr="005338E3">
        <w:rPr>
          <w:rFonts w:eastAsia="Times New Roman" w:cs="Courier New"/>
          <w:color w:val="6897BB"/>
          <w:lang w:val="en-US"/>
        </w:rPr>
        <w:t xml:space="preserve">2 </w:t>
      </w:r>
      <w:r w:rsidRPr="005338E3">
        <w:rPr>
          <w:rFonts w:eastAsia="Times New Roman" w:cs="Courier New"/>
          <w:color w:val="A9B7C6"/>
          <w:lang w:val="en-US"/>
        </w:rPr>
        <w:t>* n</w:t>
      </w:r>
      <w:r w:rsidRPr="005338E3">
        <w:rPr>
          <w:rFonts w:eastAsia="Times New Roman" w:cs="Courier New"/>
          <w:color w:val="CC7832"/>
          <w:lang w:val="en-US"/>
        </w:rPr>
        <w:t xml:space="preserve">; </w:t>
      </w:r>
      <w:r w:rsidRPr="005338E3">
        <w:rPr>
          <w:rFonts w:eastAsia="Times New Roman" w:cs="Courier New"/>
          <w:color w:val="A9B7C6"/>
          <w:lang w:val="en-US"/>
        </w:rPr>
        <w:t xml:space="preserve">j += </w:t>
      </w:r>
      <w:r w:rsidRPr="005338E3">
        <w:rPr>
          <w:rFonts w:eastAsia="Times New Roman" w:cs="Courier New"/>
          <w:color w:val="6897BB"/>
          <w:lang w:val="en-US"/>
        </w:rPr>
        <w:t>2</w:t>
      </w:r>
      <w:r w:rsidRPr="005338E3">
        <w:rPr>
          <w:rFonts w:eastAsia="Times New Roman" w:cs="Courier New"/>
          <w:color w:val="A9B7C6"/>
          <w:lang w:val="en-US"/>
        </w:rPr>
        <w:t>) {</w:t>
      </w:r>
      <w:r w:rsidRPr="005338E3">
        <w:rPr>
          <w:rFonts w:eastAsia="Times New Roman" w:cs="Courier New"/>
          <w:color w:val="A9B7C6"/>
          <w:lang w:val="en-US"/>
        </w:rPr>
        <w:br/>
        <w:t xml:space="preserve">                </w:t>
      </w:r>
      <w:r w:rsidRPr="005338E3">
        <w:rPr>
          <w:rFonts w:eastAsia="Times New Roman" w:cs="Courier New"/>
          <w:color w:val="CC7832"/>
          <w:lang w:val="en-US"/>
        </w:rPr>
        <w:t xml:space="preserve">if </w:t>
      </w:r>
      <w:r w:rsidRPr="005338E3">
        <w:rPr>
          <w:rFonts w:eastAsia="Times New Roman" w:cs="Courier New"/>
          <w:color w:val="A9B7C6"/>
          <w:lang w:val="en-US"/>
        </w:rPr>
        <w:t>(</w:t>
      </w:r>
      <w:proofErr w:type="spellStart"/>
      <w:r w:rsidRPr="005338E3">
        <w:rPr>
          <w:rFonts w:eastAsia="Times New Roman" w:cs="Courier New"/>
          <w:color w:val="A9B7C6"/>
          <w:lang w:val="en-US"/>
        </w:rPr>
        <w:t>Math.</w:t>
      </w:r>
      <w:r w:rsidRPr="005338E3">
        <w:rPr>
          <w:rFonts w:eastAsia="Times New Roman" w:cs="Courier New"/>
          <w:i/>
          <w:iCs/>
          <w:color w:val="A9B7C6"/>
          <w:lang w:val="en-US"/>
        </w:rPr>
        <w:t>sqrt</w:t>
      </w:r>
      <w:proofErr w:type="spellEnd"/>
      <w:r w:rsidRPr="005338E3">
        <w:rPr>
          <w:rFonts w:eastAsia="Times New Roman" w:cs="Courier New"/>
          <w:color w:val="A9B7C6"/>
          <w:lang w:val="en-US"/>
        </w:rPr>
        <w:t>(</w:t>
      </w:r>
      <w:proofErr w:type="spellStart"/>
      <w:r w:rsidRPr="005338E3">
        <w:rPr>
          <w:rFonts w:eastAsia="Times New Roman" w:cs="Courier New"/>
          <w:color w:val="A9B7C6"/>
          <w:lang w:val="en-US"/>
        </w:rPr>
        <w:t>Math.</w:t>
      </w:r>
      <w:r w:rsidRPr="005338E3">
        <w:rPr>
          <w:rFonts w:eastAsia="Times New Roman" w:cs="Courier New"/>
          <w:i/>
          <w:iCs/>
          <w:color w:val="A9B7C6"/>
          <w:lang w:val="en-US"/>
        </w:rPr>
        <w:t>pow</w:t>
      </w:r>
      <w:proofErr w:type="spellEnd"/>
      <w:r w:rsidRPr="005338E3">
        <w:rPr>
          <w:rFonts w:eastAsia="Times New Roman" w:cs="Courier New"/>
          <w:color w:val="A9B7C6"/>
          <w:lang w:val="en-US"/>
        </w:rPr>
        <w:t>((mas_1[j] - mas_1[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>])</w:t>
      </w:r>
      <w:r w:rsidRPr="005338E3">
        <w:rPr>
          <w:rFonts w:eastAsia="Times New Roman" w:cs="Courier New"/>
          <w:color w:val="CC7832"/>
          <w:lang w:val="en-US"/>
        </w:rPr>
        <w:t xml:space="preserve">, </w:t>
      </w:r>
      <w:r w:rsidRPr="005338E3">
        <w:rPr>
          <w:rFonts w:eastAsia="Times New Roman" w:cs="Courier New"/>
          <w:color w:val="6897BB"/>
          <w:lang w:val="en-US"/>
        </w:rPr>
        <w:t>2</w:t>
      </w:r>
      <w:r w:rsidRPr="005338E3">
        <w:rPr>
          <w:rFonts w:eastAsia="Times New Roman" w:cs="Courier New"/>
          <w:color w:val="A9B7C6"/>
          <w:lang w:val="en-US"/>
        </w:rPr>
        <w:t xml:space="preserve">) +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Math.</w:t>
      </w:r>
      <w:r w:rsidRPr="005338E3">
        <w:rPr>
          <w:rFonts w:eastAsia="Times New Roman" w:cs="Courier New"/>
          <w:i/>
          <w:iCs/>
          <w:color w:val="A9B7C6"/>
          <w:lang w:val="en-US"/>
        </w:rPr>
        <w:t>pow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((mas_1[j + </w:t>
      </w:r>
      <w:r w:rsidRPr="005338E3">
        <w:rPr>
          <w:rFonts w:eastAsia="Times New Roman" w:cs="Courier New"/>
          <w:color w:val="6897BB"/>
          <w:lang w:val="en-US"/>
        </w:rPr>
        <w:t>1</w:t>
      </w:r>
      <w:r w:rsidRPr="005338E3">
        <w:rPr>
          <w:rFonts w:eastAsia="Times New Roman" w:cs="Courier New"/>
          <w:color w:val="A9B7C6"/>
          <w:lang w:val="en-US"/>
        </w:rPr>
        <w:t>] - mas_1[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 + </w:t>
      </w:r>
      <w:r w:rsidRPr="005338E3">
        <w:rPr>
          <w:rFonts w:eastAsia="Times New Roman" w:cs="Courier New"/>
          <w:color w:val="6897BB"/>
          <w:lang w:val="en-US"/>
        </w:rPr>
        <w:t>1</w:t>
      </w:r>
      <w:r w:rsidRPr="005338E3">
        <w:rPr>
          <w:rFonts w:eastAsia="Times New Roman" w:cs="Courier New"/>
          <w:color w:val="A9B7C6"/>
          <w:lang w:val="en-US"/>
        </w:rPr>
        <w:t>])</w:t>
      </w:r>
      <w:r w:rsidRPr="005338E3">
        <w:rPr>
          <w:rFonts w:eastAsia="Times New Roman" w:cs="Courier New"/>
          <w:color w:val="CC7832"/>
          <w:lang w:val="en-US"/>
        </w:rPr>
        <w:t xml:space="preserve">, </w:t>
      </w:r>
      <w:r w:rsidRPr="005338E3">
        <w:rPr>
          <w:rFonts w:eastAsia="Times New Roman" w:cs="Courier New"/>
          <w:color w:val="6897BB"/>
          <w:lang w:val="en-US"/>
        </w:rPr>
        <w:t>2</w:t>
      </w:r>
      <w:r w:rsidRPr="005338E3">
        <w:rPr>
          <w:rFonts w:eastAsia="Times New Roman" w:cs="Courier New"/>
          <w:color w:val="A9B7C6"/>
          <w:lang w:val="en-US"/>
        </w:rPr>
        <w:t>)) &lt; k1 &amp; mas_1[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>]!=mas_1[j] &amp; mas_1[j+</w:t>
      </w:r>
      <w:r w:rsidRPr="005338E3">
        <w:rPr>
          <w:rFonts w:eastAsia="Times New Roman" w:cs="Courier New"/>
          <w:color w:val="6897BB"/>
          <w:lang w:val="en-US"/>
        </w:rPr>
        <w:t>1</w:t>
      </w:r>
      <w:r w:rsidRPr="005338E3">
        <w:rPr>
          <w:rFonts w:eastAsia="Times New Roman" w:cs="Courier New"/>
          <w:color w:val="A9B7C6"/>
          <w:lang w:val="en-US"/>
        </w:rPr>
        <w:t>]!=mas_1[i+</w:t>
      </w:r>
      <w:r w:rsidRPr="005338E3">
        <w:rPr>
          <w:rFonts w:eastAsia="Times New Roman" w:cs="Courier New"/>
          <w:color w:val="6897BB"/>
          <w:lang w:val="en-US"/>
        </w:rPr>
        <w:t>1</w:t>
      </w:r>
      <w:r w:rsidRPr="005338E3">
        <w:rPr>
          <w:rFonts w:eastAsia="Times New Roman" w:cs="Courier New"/>
          <w:color w:val="A9B7C6"/>
          <w:lang w:val="en-US"/>
        </w:rPr>
        <w:t>]) {</w:t>
      </w:r>
      <w:r w:rsidRPr="005338E3">
        <w:rPr>
          <w:rFonts w:eastAsia="Times New Roman" w:cs="Courier New"/>
          <w:color w:val="A9B7C6"/>
          <w:lang w:val="en-US"/>
        </w:rPr>
        <w:br/>
        <w:t xml:space="preserve">                    k1 = (</w:t>
      </w:r>
      <w:r w:rsidRPr="005338E3">
        <w:rPr>
          <w:rFonts w:eastAsia="Times New Roman" w:cs="Courier New"/>
          <w:color w:val="CC7832"/>
          <w:lang w:val="en-US"/>
        </w:rPr>
        <w:t>int</w:t>
      </w:r>
      <w:r w:rsidRPr="005338E3">
        <w:rPr>
          <w:rFonts w:eastAsia="Times New Roman" w:cs="Courier New"/>
          <w:color w:val="A9B7C6"/>
          <w:lang w:val="en-US"/>
        </w:rPr>
        <w:t>) (</w:t>
      </w:r>
      <w:proofErr w:type="spellStart"/>
      <w:r w:rsidRPr="005338E3">
        <w:rPr>
          <w:rFonts w:eastAsia="Times New Roman" w:cs="Courier New"/>
          <w:color w:val="A9B7C6"/>
          <w:lang w:val="en-US"/>
        </w:rPr>
        <w:t>Math.</w:t>
      </w:r>
      <w:r w:rsidRPr="005338E3">
        <w:rPr>
          <w:rFonts w:eastAsia="Times New Roman" w:cs="Courier New"/>
          <w:i/>
          <w:iCs/>
          <w:color w:val="A9B7C6"/>
          <w:lang w:val="en-US"/>
        </w:rPr>
        <w:t>sqrt</w:t>
      </w:r>
      <w:proofErr w:type="spellEnd"/>
      <w:r w:rsidRPr="005338E3">
        <w:rPr>
          <w:rFonts w:eastAsia="Times New Roman" w:cs="Courier New"/>
          <w:color w:val="A9B7C6"/>
          <w:lang w:val="en-US"/>
        </w:rPr>
        <w:t>(</w:t>
      </w:r>
      <w:proofErr w:type="spellStart"/>
      <w:r w:rsidRPr="005338E3">
        <w:rPr>
          <w:rFonts w:eastAsia="Times New Roman" w:cs="Courier New"/>
          <w:color w:val="A9B7C6"/>
          <w:lang w:val="en-US"/>
        </w:rPr>
        <w:t>Math.</w:t>
      </w:r>
      <w:r w:rsidRPr="005338E3">
        <w:rPr>
          <w:rFonts w:eastAsia="Times New Roman" w:cs="Courier New"/>
          <w:i/>
          <w:iCs/>
          <w:color w:val="A9B7C6"/>
          <w:lang w:val="en-US"/>
        </w:rPr>
        <w:t>pow</w:t>
      </w:r>
      <w:proofErr w:type="spellEnd"/>
      <w:r w:rsidRPr="005338E3">
        <w:rPr>
          <w:rFonts w:eastAsia="Times New Roman" w:cs="Courier New"/>
          <w:color w:val="A9B7C6"/>
          <w:lang w:val="en-US"/>
        </w:rPr>
        <w:t>((mas_1[j] - mas_1[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>])</w:t>
      </w:r>
      <w:r w:rsidRPr="005338E3">
        <w:rPr>
          <w:rFonts w:eastAsia="Times New Roman" w:cs="Courier New"/>
          <w:color w:val="CC7832"/>
          <w:lang w:val="en-US"/>
        </w:rPr>
        <w:t xml:space="preserve">, </w:t>
      </w:r>
      <w:r w:rsidRPr="005338E3">
        <w:rPr>
          <w:rFonts w:eastAsia="Times New Roman" w:cs="Courier New"/>
          <w:color w:val="6897BB"/>
          <w:lang w:val="en-US"/>
        </w:rPr>
        <w:t>2</w:t>
      </w:r>
      <w:r w:rsidRPr="005338E3">
        <w:rPr>
          <w:rFonts w:eastAsia="Times New Roman" w:cs="Courier New"/>
          <w:color w:val="A9B7C6"/>
          <w:lang w:val="en-US"/>
        </w:rPr>
        <w:t xml:space="preserve">) +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Math.</w:t>
      </w:r>
      <w:r w:rsidRPr="005338E3">
        <w:rPr>
          <w:rFonts w:eastAsia="Times New Roman" w:cs="Courier New"/>
          <w:i/>
          <w:iCs/>
          <w:color w:val="A9B7C6"/>
          <w:lang w:val="en-US"/>
        </w:rPr>
        <w:t>pow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((mas_1[j + </w:t>
      </w:r>
      <w:r w:rsidRPr="005338E3">
        <w:rPr>
          <w:rFonts w:eastAsia="Times New Roman" w:cs="Courier New"/>
          <w:color w:val="6897BB"/>
          <w:lang w:val="en-US"/>
        </w:rPr>
        <w:t>1</w:t>
      </w:r>
      <w:r w:rsidRPr="005338E3">
        <w:rPr>
          <w:rFonts w:eastAsia="Times New Roman" w:cs="Courier New"/>
          <w:color w:val="A9B7C6"/>
          <w:lang w:val="en-US"/>
        </w:rPr>
        <w:t>] - mas_1[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 + </w:t>
      </w:r>
      <w:r w:rsidRPr="005338E3">
        <w:rPr>
          <w:rFonts w:eastAsia="Times New Roman" w:cs="Courier New"/>
          <w:color w:val="6897BB"/>
          <w:lang w:val="en-US"/>
        </w:rPr>
        <w:t>1</w:t>
      </w:r>
      <w:r w:rsidRPr="005338E3">
        <w:rPr>
          <w:rFonts w:eastAsia="Times New Roman" w:cs="Courier New"/>
          <w:color w:val="A9B7C6"/>
          <w:lang w:val="en-US"/>
        </w:rPr>
        <w:t>])</w:t>
      </w:r>
      <w:r w:rsidRPr="005338E3">
        <w:rPr>
          <w:rFonts w:eastAsia="Times New Roman" w:cs="Courier New"/>
          <w:color w:val="CC7832"/>
          <w:lang w:val="en-US"/>
        </w:rPr>
        <w:t xml:space="preserve">, </w:t>
      </w:r>
      <w:r w:rsidRPr="005338E3">
        <w:rPr>
          <w:rFonts w:eastAsia="Times New Roman" w:cs="Courier New"/>
          <w:color w:val="6897BB"/>
          <w:lang w:val="en-US"/>
        </w:rPr>
        <w:t>2</w:t>
      </w:r>
      <w:r w:rsidRPr="005338E3">
        <w:rPr>
          <w:rFonts w:eastAsia="Times New Roman" w:cs="Courier New"/>
          <w:color w:val="A9B7C6"/>
          <w:lang w:val="en-US"/>
        </w:rPr>
        <w:t>)))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            </w:t>
      </w:r>
      <w:r w:rsidRPr="005338E3">
        <w:rPr>
          <w:rFonts w:eastAsia="Times New Roman" w:cs="Courier New"/>
          <w:color w:val="A9B7C6"/>
          <w:lang w:val="en-US"/>
        </w:rPr>
        <w:t>x11 = mas_1[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>]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            </w:t>
      </w:r>
      <w:r w:rsidRPr="005338E3">
        <w:rPr>
          <w:rFonts w:eastAsia="Times New Roman" w:cs="Courier New"/>
          <w:color w:val="A9B7C6"/>
          <w:lang w:val="en-US"/>
        </w:rPr>
        <w:t>y11 = mas_1[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 + </w:t>
      </w:r>
      <w:r w:rsidRPr="005338E3">
        <w:rPr>
          <w:rFonts w:eastAsia="Times New Roman" w:cs="Courier New"/>
          <w:color w:val="6897BB"/>
          <w:lang w:val="en-US"/>
        </w:rPr>
        <w:t>1</w:t>
      </w:r>
      <w:r w:rsidRPr="005338E3">
        <w:rPr>
          <w:rFonts w:eastAsia="Times New Roman" w:cs="Courier New"/>
          <w:color w:val="A9B7C6"/>
          <w:lang w:val="en-US"/>
        </w:rPr>
        <w:t>]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            </w:t>
      </w:r>
      <w:r w:rsidRPr="005338E3">
        <w:rPr>
          <w:rFonts w:eastAsia="Times New Roman" w:cs="Courier New"/>
          <w:color w:val="A9B7C6"/>
          <w:lang w:val="en-US"/>
        </w:rPr>
        <w:t>x22 = mas_1[j]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            </w:t>
      </w:r>
      <w:r w:rsidRPr="005338E3">
        <w:rPr>
          <w:rFonts w:eastAsia="Times New Roman" w:cs="Courier New"/>
          <w:color w:val="A9B7C6"/>
          <w:lang w:val="en-US"/>
        </w:rPr>
        <w:t xml:space="preserve">y22 = mas_1[j + </w:t>
      </w:r>
      <w:r w:rsidRPr="005338E3">
        <w:rPr>
          <w:rFonts w:eastAsia="Times New Roman" w:cs="Courier New"/>
          <w:color w:val="6897BB"/>
          <w:lang w:val="en-US"/>
        </w:rPr>
        <w:t>1</w:t>
      </w:r>
      <w:r w:rsidRPr="005338E3">
        <w:rPr>
          <w:rFonts w:eastAsia="Times New Roman" w:cs="Courier New"/>
          <w:color w:val="A9B7C6"/>
          <w:lang w:val="en-US"/>
        </w:rPr>
        <w:t>]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        </w:t>
      </w:r>
      <w:r w:rsidRPr="005338E3">
        <w:rPr>
          <w:rFonts w:eastAsia="Times New Roman" w:cs="Courier New"/>
          <w:color w:val="A9B7C6"/>
          <w:lang w:val="en-US"/>
        </w:rPr>
        <w:t>}</w:t>
      </w:r>
      <w:r w:rsidRPr="005338E3">
        <w:rPr>
          <w:rFonts w:eastAsia="Times New Roman" w:cs="Courier New"/>
          <w:color w:val="A9B7C6"/>
          <w:lang w:val="en-US"/>
        </w:rPr>
        <w:br/>
        <w:t xml:space="preserve">            }</w:t>
      </w:r>
      <w:r w:rsidRPr="005338E3">
        <w:rPr>
          <w:rFonts w:eastAsia="Times New Roman" w:cs="Courier New"/>
          <w:color w:val="A9B7C6"/>
          <w:lang w:val="en-US"/>
        </w:rPr>
        <w:br/>
        <w:t xml:space="preserve">        }</w:t>
      </w:r>
      <w:r w:rsidRPr="005338E3">
        <w:rPr>
          <w:rFonts w:eastAsia="Times New Roman" w:cs="Courier New"/>
          <w:color w:val="A9B7C6"/>
          <w:lang w:val="en-US"/>
        </w:rPr>
        <w:br/>
        <w:t xml:space="preserve">       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System.</w:t>
      </w:r>
      <w:r w:rsidRPr="005338E3">
        <w:rPr>
          <w:rFonts w:eastAsia="Times New Roman" w:cs="Courier New"/>
          <w:i/>
          <w:iCs/>
          <w:color w:val="9876AA"/>
          <w:lang w:val="en-US"/>
        </w:rPr>
        <w:t>out</w:t>
      </w:r>
      <w:r w:rsidRPr="005338E3">
        <w:rPr>
          <w:rFonts w:eastAsia="Times New Roman" w:cs="Courier New"/>
          <w:color w:val="A9B7C6"/>
          <w:lang w:val="en-US"/>
        </w:rPr>
        <w:t>.println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(x1 + </w:t>
      </w:r>
      <w:r w:rsidRPr="005338E3">
        <w:rPr>
          <w:rFonts w:eastAsia="Times New Roman" w:cs="Courier New"/>
          <w:color w:val="6A8759"/>
          <w:lang w:val="en-US"/>
        </w:rPr>
        <w:t xml:space="preserve">" " </w:t>
      </w:r>
      <w:r w:rsidRPr="005338E3">
        <w:rPr>
          <w:rFonts w:eastAsia="Times New Roman" w:cs="Courier New"/>
          <w:color w:val="A9B7C6"/>
          <w:lang w:val="en-US"/>
        </w:rPr>
        <w:t xml:space="preserve">+ y1 + </w:t>
      </w:r>
      <w:r w:rsidRPr="005338E3">
        <w:rPr>
          <w:rFonts w:eastAsia="Times New Roman" w:cs="Courier New"/>
          <w:color w:val="6A8759"/>
          <w:lang w:val="en-US"/>
        </w:rPr>
        <w:t xml:space="preserve">"  " </w:t>
      </w:r>
      <w:r w:rsidRPr="005338E3">
        <w:rPr>
          <w:rFonts w:eastAsia="Times New Roman" w:cs="Courier New"/>
          <w:color w:val="A9B7C6"/>
          <w:lang w:val="en-US"/>
        </w:rPr>
        <w:t xml:space="preserve">+ x2 + </w:t>
      </w:r>
      <w:r w:rsidRPr="005338E3">
        <w:rPr>
          <w:rFonts w:eastAsia="Times New Roman" w:cs="Courier New"/>
          <w:color w:val="6A8759"/>
          <w:lang w:val="en-US"/>
        </w:rPr>
        <w:t xml:space="preserve">" " </w:t>
      </w:r>
      <w:r w:rsidRPr="005338E3">
        <w:rPr>
          <w:rFonts w:eastAsia="Times New Roman" w:cs="Courier New"/>
          <w:color w:val="A9B7C6"/>
          <w:lang w:val="en-US"/>
        </w:rPr>
        <w:t xml:space="preserve">+ y2 + </w:t>
      </w:r>
      <w:r w:rsidRPr="005338E3">
        <w:rPr>
          <w:rFonts w:eastAsia="Times New Roman" w:cs="Courier New"/>
          <w:color w:val="6A8759"/>
          <w:lang w:val="en-US"/>
        </w:rPr>
        <w:t xml:space="preserve">" </w:t>
      </w:r>
      <w:r w:rsidRPr="005338E3">
        <w:rPr>
          <w:rFonts w:eastAsia="Times New Roman" w:cs="Courier New"/>
          <w:color w:val="6A8759"/>
        </w:rPr>
        <w:t>расстояние</w:t>
      </w:r>
      <w:r w:rsidRPr="005338E3">
        <w:rPr>
          <w:rFonts w:eastAsia="Times New Roman" w:cs="Courier New"/>
          <w:color w:val="6A8759"/>
          <w:lang w:val="en-US"/>
        </w:rPr>
        <w:t xml:space="preserve"> = "</w:t>
      </w:r>
      <w:r w:rsidRPr="005338E3">
        <w:rPr>
          <w:rFonts w:eastAsia="Times New Roman" w:cs="Courier New"/>
          <w:color w:val="A9B7C6"/>
          <w:lang w:val="en-US"/>
        </w:rPr>
        <w:t>+ k)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System.</w:t>
      </w:r>
      <w:r w:rsidRPr="005338E3">
        <w:rPr>
          <w:rFonts w:eastAsia="Times New Roman" w:cs="Courier New"/>
          <w:i/>
          <w:iCs/>
          <w:color w:val="9876AA"/>
          <w:lang w:val="en-US"/>
        </w:rPr>
        <w:t>out</w:t>
      </w:r>
      <w:r w:rsidRPr="005338E3">
        <w:rPr>
          <w:rFonts w:eastAsia="Times New Roman" w:cs="Courier New"/>
          <w:color w:val="A9B7C6"/>
          <w:lang w:val="en-US"/>
        </w:rPr>
        <w:t>.println</w:t>
      </w:r>
      <w:proofErr w:type="spellEnd"/>
      <w:r w:rsidRPr="005338E3">
        <w:rPr>
          <w:rFonts w:eastAsia="Times New Roman" w:cs="Courier New"/>
          <w:color w:val="A9B7C6"/>
          <w:lang w:val="en-US"/>
        </w:rPr>
        <w:t xml:space="preserve">(x11 + </w:t>
      </w:r>
      <w:r w:rsidRPr="005338E3">
        <w:rPr>
          <w:rFonts w:eastAsia="Times New Roman" w:cs="Courier New"/>
          <w:color w:val="6A8759"/>
          <w:lang w:val="en-US"/>
        </w:rPr>
        <w:t xml:space="preserve">" " </w:t>
      </w:r>
      <w:r w:rsidRPr="005338E3">
        <w:rPr>
          <w:rFonts w:eastAsia="Times New Roman" w:cs="Courier New"/>
          <w:color w:val="A9B7C6"/>
          <w:lang w:val="en-US"/>
        </w:rPr>
        <w:t xml:space="preserve">+ y11 + </w:t>
      </w:r>
      <w:r w:rsidRPr="005338E3">
        <w:rPr>
          <w:rFonts w:eastAsia="Times New Roman" w:cs="Courier New"/>
          <w:color w:val="6A8759"/>
          <w:lang w:val="en-US"/>
        </w:rPr>
        <w:t xml:space="preserve">"  " </w:t>
      </w:r>
      <w:r w:rsidRPr="005338E3">
        <w:rPr>
          <w:rFonts w:eastAsia="Times New Roman" w:cs="Courier New"/>
          <w:color w:val="A9B7C6"/>
          <w:lang w:val="en-US"/>
        </w:rPr>
        <w:t xml:space="preserve">+ x22 + </w:t>
      </w:r>
      <w:r w:rsidRPr="005338E3">
        <w:rPr>
          <w:rFonts w:eastAsia="Times New Roman" w:cs="Courier New"/>
          <w:color w:val="6A8759"/>
          <w:lang w:val="en-US"/>
        </w:rPr>
        <w:t xml:space="preserve">" " </w:t>
      </w:r>
      <w:r w:rsidRPr="005338E3">
        <w:rPr>
          <w:rFonts w:eastAsia="Times New Roman" w:cs="Courier New"/>
          <w:color w:val="A9B7C6"/>
          <w:lang w:val="en-US"/>
        </w:rPr>
        <w:t>+ y22 +</w:t>
      </w:r>
      <w:r w:rsidRPr="005338E3">
        <w:rPr>
          <w:rFonts w:eastAsia="Times New Roman" w:cs="Courier New"/>
          <w:color w:val="6A8759"/>
          <w:lang w:val="en-US"/>
        </w:rPr>
        <w:t xml:space="preserve">" </w:t>
      </w:r>
      <w:r w:rsidRPr="005338E3">
        <w:rPr>
          <w:rFonts w:eastAsia="Times New Roman" w:cs="Courier New"/>
          <w:color w:val="6A8759"/>
        </w:rPr>
        <w:lastRenderedPageBreak/>
        <w:t>расстояние</w:t>
      </w:r>
      <w:r w:rsidRPr="005338E3">
        <w:rPr>
          <w:rFonts w:eastAsia="Times New Roman" w:cs="Courier New"/>
          <w:color w:val="6A8759"/>
          <w:lang w:val="en-US"/>
        </w:rPr>
        <w:t xml:space="preserve"> = "</w:t>
      </w:r>
      <w:r w:rsidRPr="005338E3">
        <w:rPr>
          <w:rFonts w:eastAsia="Times New Roman" w:cs="Courier New"/>
          <w:color w:val="A9B7C6"/>
          <w:lang w:val="en-US"/>
        </w:rPr>
        <w:t>+ k1)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</w:t>
      </w:r>
      <w:r w:rsidRPr="005338E3">
        <w:rPr>
          <w:rFonts w:eastAsia="Times New Roman" w:cs="Courier New"/>
          <w:i/>
          <w:iCs/>
          <w:color w:val="A9B7C6"/>
          <w:lang w:val="en-US"/>
        </w:rPr>
        <w:t>printmas_1</w:t>
      </w:r>
      <w:r w:rsidRPr="005338E3">
        <w:rPr>
          <w:rFonts w:eastAsia="Times New Roman" w:cs="Courier New"/>
          <w:color w:val="A9B7C6"/>
          <w:lang w:val="en-US"/>
        </w:rPr>
        <w:t>(mas_1)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</w:r>
      <w:r w:rsidRPr="005338E3">
        <w:rPr>
          <w:rFonts w:eastAsia="Times New Roman" w:cs="Courier New"/>
          <w:color w:val="CC7832"/>
          <w:lang w:val="en-US"/>
        </w:rPr>
        <w:br/>
        <w:t xml:space="preserve">    </w:t>
      </w:r>
      <w:r w:rsidRPr="005338E3">
        <w:rPr>
          <w:rFonts w:eastAsia="Times New Roman" w:cs="Courier New"/>
          <w:color w:val="A9B7C6"/>
          <w:lang w:val="en-US"/>
        </w:rPr>
        <w:t>}</w:t>
      </w:r>
      <w:r w:rsidRPr="005338E3">
        <w:rPr>
          <w:rFonts w:eastAsia="Times New Roman" w:cs="Courier New"/>
          <w:color w:val="A9B7C6"/>
          <w:lang w:val="en-US"/>
        </w:rPr>
        <w:br/>
        <w:t xml:space="preserve">    </w:t>
      </w:r>
      <w:r w:rsidRPr="005338E3">
        <w:rPr>
          <w:rFonts w:eastAsia="Times New Roman" w:cs="Courier New"/>
          <w:color w:val="CC7832"/>
          <w:lang w:val="en-US"/>
        </w:rPr>
        <w:t xml:space="preserve">public static void </w:t>
      </w:r>
      <w:r w:rsidRPr="005338E3">
        <w:rPr>
          <w:rFonts w:eastAsia="Times New Roman" w:cs="Courier New"/>
          <w:color w:val="FFC66D"/>
          <w:lang w:val="en-US"/>
        </w:rPr>
        <w:t>printmas_1</w:t>
      </w:r>
      <w:r w:rsidRPr="005338E3">
        <w:rPr>
          <w:rFonts w:eastAsia="Times New Roman" w:cs="Courier New"/>
          <w:color w:val="A9B7C6"/>
          <w:lang w:val="en-US"/>
        </w:rPr>
        <w:t>(</w:t>
      </w:r>
      <w:r w:rsidRPr="005338E3">
        <w:rPr>
          <w:rFonts w:eastAsia="Times New Roman" w:cs="Courier New"/>
          <w:color w:val="CC7832"/>
          <w:lang w:val="en-US"/>
        </w:rPr>
        <w:t>int</w:t>
      </w:r>
      <w:r w:rsidRPr="005338E3">
        <w:rPr>
          <w:rFonts w:eastAsia="Times New Roman" w:cs="Courier New"/>
          <w:color w:val="A9B7C6"/>
          <w:lang w:val="en-US"/>
        </w:rPr>
        <w:t>[] array) {</w:t>
      </w:r>
      <w:r w:rsidRPr="005338E3">
        <w:rPr>
          <w:rFonts w:eastAsia="Times New Roman" w:cs="Courier New"/>
          <w:color w:val="A9B7C6"/>
          <w:lang w:val="en-US"/>
        </w:rPr>
        <w:br/>
        <w:t xml:space="preserve">        </w:t>
      </w:r>
      <w:r w:rsidRPr="005338E3">
        <w:rPr>
          <w:rFonts w:eastAsia="Times New Roman" w:cs="Courier New"/>
          <w:color w:val="CC7832"/>
          <w:lang w:val="en-US"/>
        </w:rPr>
        <w:t xml:space="preserve">for </w:t>
      </w:r>
      <w:r w:rsidRPr="005338E3">
        <w:rPr>
          <w:rFonts w:eastAsia="Times New Roman" w:cs="Courier New"/>
          <w:color w:val="A9B7C6"/>
          <w:lang w:val="en-US"/>
        </w:rPr>
        <w:t>(</w:t>
      </w:r>
      <w:r w:rsidRPr="005338E3">
        <w:rPr>
          <w:rFonts w:eastAsia="Times New Roman" w:cs="Courier New"/>
          <w:color w:val="CC7832"/>
          <w:lang w:val="en-US"/>
        </w:rPr>
        <w:t xml:space="preserve">int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>=</w:t>
      </w:r>
      <w:r w:rsidRPr="005338E3">
        <w:rPr>
          <w:rFonts w:eastAsia="Times New Roman" w:cs="Courier New"/>
          <w:color w:val="6897BB"/>
          <w:lang w:val="en-US"/>
        </w:rPr>
        <w:t>0</w:t>
      </w:r>
      <w:r w:rsidRPr="005338E3">
        <w:rPr>
          <w:rFonts w:eastAsia="Times New Roman" w:cs="Courier New"/>
          <w:color w:val="CC7832"/>
          <w:lang w:val="en-US"/>
        </w:rPr>
        <w:t xml:space="preserve">;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>&lt;=array.</w:t>
      </w:r>
      <w:r w:rsidRPr="005338E3">
        <w:rPr>
          <w:rFonts w:eastAsia="Times New Roman" w:cs="Courier New"/>
          <w:color w:val="9876AA"/>
          <w:lang w:val="en-US"/>
        </w:rPr>
        <w:t>length</w:t>
      </w:r>
      <w:r w:rsidRPr="005338E3">
        <w:rPr>
          <w:rFonts w:eastAsia="Times New Roman" w:cs="Courier New"/>
          <w:color w:val="A9B7C6"/>
          <w:lang w:val="en-US"/>
        </w:rPr>
        <w:t>-</w:t>
      </w:r>
      <w:r w:rsidRPr="005338E3">
        <w:rPr>
          <w:rFonts w:eastAsia="Times New Roman" w:cs="Courier New"/>
          <w:color w:val="6897BB"/>
          <w:lang w:val="en-US"/>
        </w:rPr>
        <w:t>1</w:t>
      </w:r>
      <w:r w:rsidRPr="005338E3">
        <w:rPr>
          <w:rFonts w:eastAsia="Times New Roman" w:cs="Courier New"/>
          <w:color w:val="CC7832"/>
          <w:lang w:val="en-US"/>
        </w:rPr>
        <w:t xml:space="preserve">; 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>++) {</w:t>
      </w:r>
      <w:r w:rsidRPr="005338E3">
        <w:rPr>
          <w:rFonts w:eastAsia="Times New Roman" w:cs="Courier New"/>
          <w:color w:val="A9B7C6"/>
          <w:lang w:val="en-US"/>
        </w:rPr>
        <w:br/>
        <w:t xml:space="preserve">            </w:t>
      </w:r>
      <w:proofErr w:type="spellStart"/>
      <w:r w:rsidRPr="005338E3">
        <w:rPr>
          <w:rFonts w:eastAsia="Times New Roman" w:cs="Courier New"/>
          <w:i/>
          <w:iCs/>
          <w:color w:val="9876AA"/>
          <w:lang w:val="en-US"/>
        </w:rPr>
        <w:t>out</w:t>
      </w:r>
      <w:r w:rsidRPr="005338E3">
        <w:rPr>
          <w:rFonts w:eastAsia="Times New Roman" w:cs="Courier New"/>
          <w:color w:val="A9B7C6"/>
          <w:lang w:val="en-US"/>
        </w:rPr>
        <w:t>.print</w:t>
      </w:r>
      <w:proofErr w:type="spellEnd"/>
      <w:r w:rsidRPr="005338E3">
        <w:rPr>
          <w:rFonts w:eastAsia="Times New Roman" w:cs="Courier New"/>
          <w:color w:val="A9B7C6"/>
          <w:lang w:val="en-US"/>
        </w:rPr>
        <w:t>(array[</w:t>
      </w:r>
      <w:proofErr w:type="spellStart"/>
      <w:r w:rsidRPr="005338E3">
        <w:rPr>
          <w:rFonts w:eastAsia="Times New Roman" w:cs="Courier New"/>
          <w:color w:val="A9B7C6"/>
          <w:lang w:val="en-US"/>
        </w:rPr>
        <w:t>i</w:t>
      </w:r>
      <w:proofErr w:type="spellEnd"/>
      <w:r w:rsidRPr="005338E3">
        <w:rPr>
          <w:rFonts w:eastAsia="Times New Roman" w:cs="Courier New"/>
          <w:color w:val="A9B7C6"/>
          <w:lang w:val="en-US"/>
        </w:rPr>
        <w:t>]+</w:t>
      </w:r>
      <w:r w:rsidRPr="005338E3">
        <w:rPr>
          <w:rFonts w:eastAsia="Times New Roman" w:cs="Courier New"/>
          <w:color w:val="6A8759"/>
          <w:lang w:val="en-US"/>
        </w:rPr>
        <w:t>"</w:t>
      </w:r>
      <w:r w:rsidRPr="005338E3">
        <w:rPr>
          <w:rFonts w:eastAsia="Times New Roman" w:cs="Courier New"/>
          <w:color w:val="CC7832"/>
          <w:lang w:val="en-US"/>
        </w:rPr>
        <w:t>\t</w:t>
      </w:r>
      <w:r w:rsidRPr="005338E3">
        <w:rPr>
          <w:rFonts w:eastAsia="Times New Roman" w:cs="Courier New"/>
          <w:color w:val="6A8759"/>
          <w:lang w:val="en-US"/>
        </w:rPr>
        <w:t>"</w:t>
      </w:r>
      <w:r w:rsidRPr="005338E3">
        <w:rPr>
          <w:rFonts w:eastAsia="Times New Roman" w:cs="Courier New"/>
          <w:color w:val="A9B7C6"/>
          <w:lang w:val="en-US"/>
        </w:rPr>
        <w:t>)</w:t>
      </w:r>
      <w:r w:rsidRPr="005338E3">
        <w:rPr>
          <w:rFonts w:eastAsia="Times New Roman" w:cs="Courier New"/>
          <w:color w:val="CC7832"/>
          <w:lang w:val="en-US"/>
        </w:rPr>
        <w:t>;</w:t>
      </w:r>
      <w:r w:rsidRPr="005338E3">
        <w:rPr>
          <w:rFonts w:eastAsia="Times New Roman" w:cs="Courier New"/>
          <w:color w:val="CC7832"/>
          <w:lang w:val="en-US"/>
        </w:rPr>
        <w:br/>
        <w:t xml:space="preserve">        </w:t>
      </w:r>
      <w:r w:rsidRPr="005338E3">
        <w:rPr>
          <w:rFonts w:eastAsia="Times New Roman" w:cs="Courier New"/>
          <w:color w:val="A9B7C6"/>
          <w:lang w:val="en-US"/>
        </w:rPr>
        <w:t>}</w:t>
      </w:r>
      <w:r w:rsidRPr="005338E3">
        <w:rPr>
          <w:rFonts w:eastAsia="Times New Roman" w:cs="Courier New"/>
          <w:color w:val="A9B7C6"/>
          <w:lang w:val="en-US"/>
        </w:rPr>
        <w:br/>
        <w:t xml:space="preserve">    }</w:t>
      </w:r>
      <w:r w:rsidRPr="005338E3">
        <w:rPr>
          <w:rFonts w:eastAsia="Times New Roman" w:cs="Courier New"/>
          <w:color w:val="A9B7C6"/>
          <w:lang w:val="en-US"/>
        </w:rPr>
        <w:br/>
        <w:t>}</w:t>
      </w:r>
    </w:p>
    <w:p w14:paraId="11B8FE83" w14:textId="73396AC8" w:rsidR="001E3640" w:rsidRPr="001E3640" w:rsidRDefault="001E3640" w:rsidP="001E364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</w:p>
    <w:p w14:paraId="0108AF73" w14:textId="77777777" w:rsidR="00A26FD5" w:rsidRPr="001E3640" w:rsidRDefault="00A26FD5">
      <w:pPr>
        <w:rPr>
          <w:lang w:val="en-US"/>
        </w:rPr>
      </w:pPr>
    </w:p>
    <w:p w14:paraId="453F89AC" w14:textId="77777777" w:rsidR="00A26FD5" w:rsidRDefault="00A26FD5" w:rsidP="00F05094">
      <w:pPr>
        <w:pStyle w:val="2"/>
      </w:pPr>
      <w:bookmarkStart w:id="37" w:name="_Toc117979542"/>
      <w:bookmarkStart w:id="38" w:name="_Toc124529028"/>
      <w:bookmarkStart w:id="39" w:name="_Toc130423554"/>
      <w:r>
        <w:t>3.3. Тестирование работы программы с проверкой</w:t>
      </w:r>
      <w:bookmarkEnd w:id="37"/>
      <w:bookmarkEnd w:id="38"/>
      <w:bookmarkEnd w:id="39"/>
    </w:p>
    <w:p w14:paraId="31915C7C" w14:textId="77777777" w:rsidR="00A26FD5" w:rsidRDefault="00A26FD5" w:rsidP="00FB0AA5">
      <w:r>
        <w:t xml:space="preserve">Для проверки задачи в </w:t>
      </w:r>
      <w:r>
        <w:rPr>
          <w:lang w:val="en-US"/>
        </w:rPr>
        <w:t>MS</w:t>
      </w:r>
      <w:r>
        <w:t xml:space="preserve"> </w:t>
      </w:r>
      <w:r>
        <w:rPr>
          <w:lang w:val="en-US"/>
        </w:rPr>
        <w:t>Excel</w:t>
      </w:r>
      <w:r>
        <w:t xml:space="preserve"> создана таблица данных в которой в ячейку в диапазоне А2:</w:t>
      </w:r>
      <w:r>
        <w:rPr>
          <w:lang w:val="en-US"/>
        </w:rPr>
        <w:t>F</w:t>
      </w:r>
      <w:r w:rsidRPr="006A7A11">
        <w:t>2</w:t>
      </w:r>
      <w:r>
        <w:t xml:space="preserve"> записаны точки, </w:t>
      </w:r>
      <w:r w:rsidR="00A17F61">
        <w:t xml:space="preserve">расстояние между которых нужно вычислить, в ячейке А4 и </w:t>
      </w:r>
      <w:r w:rsidR="00A17F61">
        <w:rPr>
          <w:lang w:val="en-US"/>
        </w:rPr>
        <w:t>B</w:t>
      </w:r>
      <w:r w:rsidR="00A17F61" w:rsidRPr="00A17F61">
        <w:t>4</w:t>
      </w:r>
      <w:r w:rsidR="00A17F61">
        <w:t xml:space="preserve"> формулы максимума и </w:t>
      </w:r>
      <w:proofErr w:type="spellStart"/>
      <w:proofErr w:type="gramStart"/>
      <w:r w:rsidR="00A17F61">
        <w:t>минимума.</w:t>
      </w:r>
      <w:r>
        <w:t>Формулы</w:t>
      </w:r>
      <w:proofErr w:type="spellEnd"/>
      <w:proofErr w:type="gramEnd"/>
      <w:r>
        <w:t xml:space="preserve">: </w:t>
      </w:r>
    </w:p>
    <w:p w14:paraId="3095CD8D" w14:textId="77777777" w:rsidR="00A26FD5" w:rsidRDefault="00A17F61" w:rsidP="00FB0AA5">
      <w:r>
        <w:rPr>
          <w:lang w:val="en-US"/>
        </w:rPr>
        <w:t>H</w:t>
      </w:r>
      <w:r w:rsidRPr="00A17F61">
        <w:t>2=КОРЕНЬ((</w:t>
      </w:r>
      <w:r w:rsidRPr="00A17F61">
        <w:rPr>
          <w:lang w:val="en-US"/>
        </w:rPr>
        <w:t>E</w:t>
      </w:r>
      <w:r w:rsidRPr="00A17F61">
        <w:t>2-</w:t>
      </w:r>
      <w:r w:rsidRPr="00A17F61">
        <w:rPr>
          <w:lang w:val="en-US"/>
        </w:rPr>
        <w:t>C</w:t>
      </w:r>
      <w:proofErr w:type="gramStart"/>
      <w:r w:rsidRPr="00A17F61">
        <w:t>2)^</w:t>
      </w:r>
      <w:proofErr w:type="gramEnd"/>
      <w:r w:rsidRPr="00A17F61">
        <w:t>2+(</w:t>
      </w:r>
      <w:r w:rsidRPr="00A17F61">
        <w:rPr>
          <w:lang w:val="en-US"/>
        </w:rPr>
        <w:t>F</w:t>
      </w:r>
      <w:r w:rsidRPr="00A17F61">
        <w:t>2-</w:t>
      </w:r>
      <w:r w:rsidRPr="00A17F61">
        <w:rPr>
          <w:lang w:val="en-US"/>
        </w:rPr>
        <w:t>D</w:t>
      </w:r>
      <w:r w:rsidRPr="00A17F61">
        <w:t>2)^2)</w:t>
      </w:r>
    </w:p>
    <w:p w14:paraId="7DFB5F27" w14:textId="77777777" w:rsidR="00A17F61" w:rsidRDefault="00A17F61" w:rsidP="00FB0AA5">
      <w:pPr>
        <w:rPr>
          <w:lang w:val="en-US"/>
        </w:rPr>
      </w:pPr>
      <w:r>
        <w:rPr>
          <w:lang w:val="en-US"/>
        </w:rPr>
        <w:t>I2</w:t>
      </w:r>
      <w:r w:rsidRPr="00A17F61">
        <w:rPr>
          <w:lang w:val="en-US"/>
        </w:rPr>
        <w:t>=</w:t>
      </w:r>
      <w:r w:rsidRPr="00A17F61">
        <w:t>КОРЕНЬ</w:t>
      </w:r>
      <w:r w:rsidRPr="00A17F61">
        <w:rPr>
          <w:lang w:val="en-US"/>
        </w:rPr>
        <w:t>((E2-A</w:t>
      </w:r>
      <w:proofErr w:type="gramStart"/>
      <w:r w:rsidRPr="00A17F61">
        <w:rPr>
          <w:lang w:val="en-US"/>
        </w:rPr>
        <w:t>2)^</w:t>
      </w:r>
      <w:proofErr w:type="gramEnd"/>
      <w:r w:rsidRPr="00A17F61">
        <w:rPr>
          <w:lang w:val="en-US"/>
        </w:rPr>
        <w:t>2+(F2-B2)^2)</w:t>
      </w:r>
    </w:p>
    <w:p w14:paraId="2F7E5F91" w14:textId="77777777" w:rsidR="00A17F61" w:rsidRPr="00FD7A03" w:rsidRDefault="00A17F61" w:rsidP="00FB0AA5">
      <w:r>
        <w:rPr>
          <w:lang w:val="en-US"/>
        </w:rPr>
        <w:t>J</w:t>
      </w:r>
      <w:r w:rsidRPr="00FD7A03">
        <w:t>2=КОРЕНЬ((</w:t>
      </w:r>
      <w:r w:rsidRPr="00A17F61">
        <w:rPr>
          <w:lang w:val="en-US"/>
        </w:rPr>
        <w:t>C</w:t>
      </w:r>
      <w:r w:rsidRPr="00FD7A03">
        <w:t>2-</w:t>
      </w:r>
      <w:r w:rsidRPr="00A17F61">
        <w:rPr>
          <w:lang w:val="en-US"/>
        </w:rPr>
        <w:t>A</w:t>
      </w:r>
      <w:proofErr w:type="gramStart"/>
      <w:r w:rsidRPr="00FD7A03">
        <w:t>2)^</w:t>
      </w:r>
      <w:proofErr w:type="gramEnd"/>
      <w:r w:rsidRPr="00FD7A03">
        <w:t>2+(</w:t>
      </w:r>
      <w:r w:rsidRPr="00A17F61">
        <w:rPr>
          <w:lang w:val="en-US"/>
        </w:rPr>
        <w:t>D</w:t>
      </w:r>
      <w:r w:rsidRPr="00FD7A03">
        <w:t>2-</w:t>
      </w:r>
      <w:r w:rsidRPr="00A17F61">
        <w:rPr>
          <w:lang w:val="en-US"/>
        </w:rPr>
        <w:t>B</w:t>
      </w:r>
      <w:r w:rsidRPr="00FD7A03">
        <w:t>2)^2)</w:t>
      </w:r>
    </w:p>
    <w:p w14:paraId="1E251605" w14:textId="77777777" w:rsidR="00A17F61" w:rsidRDefault="00A17F61" w:rsidP="00FB0AA5">
      <w:r>
        <w:t>А4</w:t>
      </w:r>
      <w:r w:rsidRPr="00A17F61">
        <w:t xml:space="preserve"> =</w:t>
      </w:r>
      <w:proofErr w:type="gramStart"/>
      <w:r w:rsidRPr="00A17F61">
        <w:t>МАКС(</w:t>
      </w:r>
      <w:proofErr w:type="gramEnd"/>
      <w:r w:rsidRPr="00A17F61">
        <w:t>H2:J2)</w:t>
      </w:r>
    </w:p>
    <w:p w14:paraId="0FCA7737" w14:textId="77777777" w:rsidR="00A17F61" w:rsidRPr="00A17F61" w:rsidRDefault="00A17F61" w:rsidP="00FB0AA5">
      <w:r>
        <w:t>В4</w:t>
      </w:r>
      <w:r w:rsidRPr="00A17F61">
        <w:t xml:space="preserve"> =</w:t>
      </w:r>
      <w:proofErr w:type="gramStart"/>
      <w:r w:rsidRPr="00A17F61">
        <w:t>МИН(</w:t>
      </w:r>
      <w:proofErr w:type="gramEnd"/>
      <w:r w:rsidRPr="00A17F61">
        <w:t>H2:J2)</w:t>
      </w:r>
    </w:p>
    <w:p w14:paraId="654C31B3" w14:textId="77777777" w:rsidR="00A26FD5" w:rsidRPr="002648B6" w:rsidRDefault="00A26FD5" w:rsidP="00F05094">
      <w:pPr>
        <w:jc w:val="center"/>
        <w:rPr>
          <w:lang w:val="es-ES"/>
        </w:rPr>
      </w:pPr>
    </w:p>
    <w:p w14:paraId="371B8D20" w14:textId="77777777" w:rsidR="00A26FD5" w:rsidRPr="002648B6" w:rsidRDefault="00A26FD5" w:rsidP="00F05094">
      <w:pPr>
        <w:jc w:val="center"/>
        <w:rPr>
          <w:lang w:val="es-ES"/>
        </w:rPr>
      </w:pPr>
    </w:p>
    <w:p w14:paraId="3701CA16" w14:textId="77777777" w:rsidR="00A26FD5" w:rsidRDefault="00A26FD5" w:rsidP="00F05094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>
        <w:t xml:space="preserve"> с решением задачи в </w:t>
      </w:r>
      <w:r>
        <w:rPr>
          <w:lang w:val="en-US"/>
        </w:rPr>
        <w:t>MS</w:t>
      </w:r>
      <w:r>
        <w:t xml:space="preserve"> </w:t>
      </w:r>
      <w:r>
        <w:rPr>
          <w:lang w:val="en-US"/>
        </w:rPr>
        <w:t>Excel</w:t>
      </w:r>
      <w:r>
        <w:t>.</w:t>
      </w:r>
    </w:p>
    <w:p w14:paraId="5AB27014" w14:textId="77777777" w:rsidR="00A26FD5" w:rsidRDefault="00A26FD5" w:rsidP="00F05094"/>
    <w:p w14:paraId="0A82910D" w14:textId="77777777" w:rsidR="00A26FD5" w:rsidRDefault="00A26FD5" w:rsidP="00F05094">
      <w:pPr>
        <w:jc w:val="center"/>
      </w:pPr>
      <w:r>
        <w:t>Тестирование работы программы и проверка результатов решения</w:t>
      </w:r>
    </w:p>
    <w:tbl>
      <w:tblPr>
        <w:tblW w:w="10456" w:type="dxa"/>
        <w:tblInd w:w="-885" w:type="dxa"/>
        <w:tblLayout w:type="fixed"/>
        <w:tblLook w:val="00A0" w:firstRow="1" w:lastRow="0" w:firstColumn="1" w:lastColumn="0" w:noHBand="0" w:noVBand="0"/>
      </w:tblPr>
      <w:tblGrid>
        <w:gridCol w:w="520"/>
        <w:gridCol w:w="4301"/>
        <w:gridCol w:w="5635"/>
      </w:tblGrid>
      <w:tr w:rsidR="00A26FD5" w14:paraId="31894801" w14:textId="77777777" w:rsidTr="00740CE3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0354C5" w14:textId="77777777" w:rsidR="00A26FD5" w:rsidRDefault="00A26FD5" w:rsidP="00740CE3">
            <w:pPr>
              <w:widowControl w:val="0"/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D7FA7B" w14:textId="77777777" w:rsidR="00A26FD5" w:rsidRDefault="00A26FD5" w:rsidP="00740CE3">
            <w:pPr>
              <w:widowControl w:val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B1369F" w14:textId="77777777" w:rsidR="00A26FD5" w:rsidRDefault="00A26FD5" w:rsidP="00740CE3">
            <w:pPr>
              <w:widowControl w:val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A26FD5" w14:paraId="40F07B95" w14:textId="77777777" w:rsidTr="00740CE3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C2AD2" w14:textId="77777777" w:rsidR="00A26FD5" w:rsidRDefault="00A26FD5" w:rsidP="00740CE3">
            <w:pPr>
              <w:widowControl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3C009" w14:textId="46CF1EF8" w:rsidR="00A26FD5" w:rsidRDefault="00543D7E" w:rsidP="00740CE3">
            <w:pPr>
              <w:widowControl w:val="0"/>
              <w:jc w:val="left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D2B5568" wp14:editId="724B1E1C">
                  <wp:extent cx="1828800" cy="810895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810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AFBF2" w14:textId="50951293" w:rsidR="00A26FD5" w:rsidRDefault="00543D7E" w:rsidP="00740CE3">
            <w:pPr>
              <w:widowControl w:val="0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27876FD" wp14:editId="5EE349DA">
                  <wp:extent cx="3433445" cy="612775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3445" cy="61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6FD5" w14:paraId="12B26CF7" w14:textId="77777777" w:rsidTr="00740CE3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1E8F4" w14:textId="77777777" w:rsidR="00A26FD5" w:rsidRDefault="00A26FD5" w:rsidP="00740CE3">
            <w:pPr>
              <w:widowControl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2D312" w14:textId="0961D962" w:rsidR="00A26FD5" w:rsidRPr="00F53F9E" w:rsidRDefault="00543D7E" w:rsidP="00740CE3">
            <w:pPr>
              <w:widowControl w:val="0"/>
              <w:jc w:val="left"/>
              <w:rPr>
                <w:rFonts w:ascii="JetBrains Mono" w:hAnsi="JetBrains Mono" w:cs="Courier New"/>
                <w:color w:val="CC7832"/>
                <w:sz w:val="20"/>
                <w:szCs w:val="20"/>
                <w:lang w:eastAsia="ru-RU"/>
              </w:rPr>
            </w:pPr>
            <w:r>
              <w:rPr>
                <w:rFonts w:ascii="JetBrains Mono" w:hAnsi="JetBrains Mono" w:cs="Courier New"/>
                <w:noProof/>
                <w:color w:val="CC7832"/>
                <w:sz w:val="20"/>
                <w:szCs w:val="20"/>
                <w:lang w:eastAsia="ru-RU"/>
              </w:rPr>
              <w:drawing>
                <wp:inline distT="0" distB="0" distL="0" distR="0" wp14:anchorId="6279734B" wp14:editId="68E73825">
                  <wp:extent cx="1906270" cy="836930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6270" cy="836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8521A" w14:textId="676D619F" w:rsidR="00A26FD5" w:rsidRPr="00A17F61" w:rsidRDefault="00543D7E" w:rsidP="000F40C2">
            <w:pPr>
              <w:widowControl w:val="0"/>
            </w:pPr>
            <w:r>
              <w:rPr>
                <w:noProof/>
                <w:lang w:eastAsia="ru-RU"/>
              </w:rPr>
              <w:drawing>
                <wp:inline distT="0" distB="0" distL="0" distR="0" wp14:anchorId="6848E49B" wp14:editId="5E2FB631">
                  <wp:extent cx="3433445" cy="603885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3445" cy="603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20AF813" w14:textId="77777777" w:rsidR="00A26FD5" w:rsidRPr="00FB0AA5" w:rsidRDefault="00A26FD5" w:rsidP="00FB0AA5">
      <w:pPr>
        <w:spacing w:after="200" w:line="276" w:lineRule="auto"/>
        <w:jc w:val="left"/>
      </w:pPr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B0AA5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59DBE185" w14:textId="77777777" w:rsidR="00A26FD5" w:rsidRDefault="00A26FD5" w:rsidP="002D6E84">
      <w:pPr>
        <w:pStyle w:val="afa"/>
      </w:pPr>
      <w:r w:rsidRPr="00FB0AA5">
        <w:br w:type="page"/>
      </w:r>
      <w:bookmarkStart w:id="40" w:name="_Toc117979543"/>
      <w:bookmarkStart w:id="41" w:name="_Toc124529029"/>
      <w:bookmarkStart w:id="42" w:name="_Toc130423555"/>
      <w:r>
        <w:lastRenderedPageBreak/>
        <w:t>Задание 4</w:t>
      </w:r>
      <w:bookmarkEnd w:id="40"/>
      <w:bookmarkEnd w:id="41"/>
      <w:bookmarkEnd w:id="42"/>
    </w:p>
    <w:p w14:paraId="63678561" w14:textId="77777777" w:rsidR="00A26FD5" w:rsidRDefault="00A26FD5">
      <w:pPr>
        <w:pStyle w:val="2"/>
      </w:pPr>
      <w:bookmarkStart w:id="43" w:name="_Toc117979544"/>
      <w:bookmarkStart w:id="44" w:name="_Toc124529030"/>
      <w:bookmarkStart w:id="45" w:name="_Toc130423556"/>
      <w:r>
        <w:t>4.1. Постановка задачи</w:t>
      </w:r>
      <w:bookmarkEnd w:id="43"/>
      <w:bookmarkEnd w:id="44"/>
      <w:bookmarkEnd w:id="45"/>
    </w:p>
    <w:p w14:paraId="1574C0D1" w14:textId="77777777" w:rsidR="00A26FD5" w:rsidRDefault="00A26FD5" w:rsidP="006321BC">
      <w:pPr>
        <w:spacing w:line="216" w:lineRule="auto"/>
      </w:pPr>
      <w:bookmarkStart w:id="46" w:name="_Toc117979545"/>
      <w:r>
        <w:t xml:space="preserve">Алгоритм быстрой сортировки. Отличительной особенностью быстрой сортировки является операция разбиения массива на две части относительно опорного элемента. Пусть крайний левый элемент опорный </w:t>
      </w:r>
      <w:proofErr w:type="spellStart"/>
      <w:r>
        <w:t>pivot</w:t>
      </w:r>
      <w:proofErr w:type="spellEnd"/>
      <w:r>
        <w:t xml:space="preserve">. Установим указатель </w:t>
      </w:r>
      <w:proofErr w:type="spellStart"/>
      <w:r>
        <w:t>left</w:t>
      </w:r>
      <w:proofErr w:type="spellEnd"/>
      <w:r>
        <w:t xml:space="preserve"> на следующий за ним элемент; </w:t>
      </w:r>
      <w:proofErr w:type="spellStart"/>
      <w:r>
        <w:t>right</w:t>
      </w:r>
      <w:proofErr w:type="spellEnd"/>
      <w:r>
        <w:t xml:space="preserve"> – на последний. Алгоритм должен определить правильное положение элемента </w:t>
      </w:r>
      <w:proofErr w:type="spellStart"/>
      <w:r>
        <w:t>pivot</w:t>
      </w:r>
      <w:proofErr w:type="spellEnd"/>
      <w:r>
        <w:t xml:space="preserve">. Указатель </w:t>
      </w:r>
      <w:proofErr w:type="spellStart"/>
      <w:r>
        <w:t>left</w:t>
      </w:r>
      <w:proofErr w:type="spellEnd"/>
      <w:r>
        <w:t xml:space="preserve"> движется вправо, пока элементы, на которые он показывает, остаются меньше опорного. Указатель </w:t>
      </w:r>
      <w:proofErr w:type="spellStart"/>
      <w:r>
        <w:t>right</w:t>
      </w:r>
      <w:proofErr w:type="spellEnd"/>
      <w:r>
        <w:t xml:space="preserve"> движется влево, пока элементы, на которые он показывает, остаются больше опорного. Указатель </w:t>
      </w:r>
      <w:proofErr w:type="spellStart"/>
      <w:r>
        <w:t>left</w:t>
      </w:r>
      <w:proofErr w:type="spellEnd"/>
      <w:r>
        <w:t xml:space="preserve"> перемещается до тех пор, пока не покажет элемент больше </w:t>
      </w:r>
      <w:proofErr w:type="spellStart"/>
      <w:r>
        <w:t>pivot</w:t>
      </w:r>
      <w:proofErr w:type="spellEnd"/>
      <w:r>
        <w:t xml:space="preserve">; </w:t>
      </w:r>
      <w:proofErr w:type="spellStart"/>
      <w:r>
        <w:t>right</w:t>
      </w:r>
      <w:proofErr w:type="spellEnd"/>
      <w:r>
        <w:t xml:space="preserve"> движется, пока не покажет элемент меньше </w:t>
      </w:r>
      <w:proofErr w:type="spellStart"/>
      <w:r>
        <w:t>pivot</w:t>
      </w:r>
      <w:proofErr w:type="spellEnd"/>
      <w:r>
        <w:t xml:space="preserve">. Элементы </w:t>
      </w:r>
      <w:proofErr w:type="spellStart"/>
      <w:r>
        <w:t>left</w:t>
      </w:r>
      <w:proofErr w:type="spellEnd"/>
      <w:r>
        <w:t xml:space="preserve"> и </w:t>
      </w:r>
      <w:proofErr w:type="spellStart"/>
      <w:r>
        <w:t>right</w:t>
      </w:r>
      <w:proofErr w:type="spellEnd"/>
      <w:r>
        <w:t xml:space="preserve"> меняются местами. И движением возобновляется снова. Процесс продолжается до тех пор, пока </w:t>
      </w:r>
      <w:proofErr w:type="spellStart"/>
      <w:r>
        <w:t>right</w:t>
      </w:r>
      <w:proofErr w:type="spellEnd"/>
      <w:r>
        <w:t xml:space="preserve"> не окажется слева от </w:t>
      </w:r>
      <w:proofErr w:type="spellStart"/>
      <w:r>
        <w:t>left</w:t>
      </w:r>
      <w:proofErr w:type="spellEnd"/>
      <w:r>
        <w:t xml:space="preserve">. Тем самым будет определено правильное место опорного элемента. Осуществляется перестановка опорного элемента с элементом, на который указывает </w:t>
      </w:r>
      <w:proofErr w:type="spellStart"/>
      <w:r>
        <w:t>right</w:t>
      </w:r>
      <w:proofErr w:type="spellEnd"/>
      <w:r>
        <w:t xml:space="preserve">. Опорный элемент находится в нужном месте: элементы слева от него имеют меньшие значения; справа – большие. Алгоритм рекурсивно вызывается для сортировки </w:t>
      </w:r>
      <w:proofErr w:type="spellStart"/>
      <w:r>
        <w:t>подмассивов</w:t>
      </w:r>
      <w:proofErr w:type="spellEnd"/>
      <w:r>
        <w:t xml:space="preserve"> слева от разрешающего и справа от него. Реализовать алгоритм быстрой сортировки. Выполнить сравнение быстрой сортировки с сортировкой «пузырек», рассмотрев количество итераций, а </w:t>
      </w:r>
      <w:proofErr w:type="gramStart"/>
      <w:r>
        <w:t>так же</w:t>
      </w:r>
      <w:proofErr w:type="gramEnd"/>
      <w:r>
        <w:t xml:space="preserve"> промежуточные результаты сортировки.</w:t>
      </w:r>
    </w:p>
    <w:p w14:paraId="3B15DEF4" w14:textId="77777777" w:rsidR="00A26FD5" w:rsidRPr="00AB1D83" w:rsidRDefault="00A26FD5">
      <w:pPr>
        <w:pStyle w:val="2"/>
        <w:rPr>
          <w:lang w:val="en-US"/>
        </w:rPr>
      </w:pPr>
      <w:bookmarkStart w:id="47" w:name="_Toc124529031"/>
      <w:bookmarkStart w:id="48" w:name="_Toc130423557"/>
      <w:r w:rsidRPr="00AB1D83">
        <w:rPr>
          <w:lang w:val="en-US"/>
        </w:rPr>
        <w:t xml:space="preserve">4.2. </w:t>
      </w:r>
      <w:r>
        <w:t>Решение</w:t>
      </w:r>
      <w:r w:rsidRPr="00AB1D83">
        <w:rPr>
          <w:lang w:val="en-US"/>
        </w:rPr>
        <w:t xml:space="preserve"> </w:t>
      </w:r>
      <w:r>
        <w:t>задачи</w:t>
      </w:r>
      <w:r w:rsidRPr="00AB1D83">
        <w:rPr>
          <w:lang w:val="en-US"/>
        </w:rPr>
        <w:t xml:space="preserve">, </w:t>
      </w:r>
      <w:r>
        <w:t>код</w:t>
      </w:r>
      <w:r w:rsidRPr="00AB1D83">
        <w:rPr>
          <w:lang w:val="en-US"/>
        </w:rPr>
        <w:t xml:space="preserve"> </w:t>
      </w:r>
      <w:r>
        <w:t>программы</w:t>
      </w:r>
      <w:bookmarkEnd w:id="46"/>
      <w:bookmarkEnd w:id="47"/>
      <w:bookmarkEnd w:id="48"/>
    </w:p>
    <w:p w14:paraId="52D1C2AD" w14:textId="5D4F91CB" w:rsidR="005338E3" w:rsidRPr="005338E3" w:rsidRDefault="005338E3" w:rsidP="005338E3">
      <w:pPr>
        <w:shd w:val="clear" w:color="auto" w:fill="1E1F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Arrays</w:t>
      </w:r>
      <w:proofErr w:type="spellEnd"/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ad4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338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int</w:t>
      </w:r>
      <w:proofErr w:type="spellEnd"/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iz</w:t>
      </w:r>
      <w:proofErr w:type="spellEnd"/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erh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=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.</w:t>
      </w:r>
      <w:r w:rsidRPr="005338E3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=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iz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gt;=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erh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eredina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iz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(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erh-niz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/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ivot=mas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eredina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iz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erh</w:t>
      </w:r>
      <w:proofErr w:type="spellEnd"/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lt;=j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k++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while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&lt; pivot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while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[j] &gt; pivot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j--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j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emp = mas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mas[j]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[j] = temp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--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iz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lt;j)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in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iz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erh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gt;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in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erh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k==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rays.</w:t>
      </w:r>
      <w:r w:rsidRPr="005338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)+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равнение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3 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lastRenderedPageBreak/>
        <w:t>цикле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."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338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 x = {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5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5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 y = {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5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5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counter 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emp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low 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high =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.</w:t>
      </w:r>
      <w:r w:rsidRPr="005338E3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5338E3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 xml:space="preserve">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-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Было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rays.</w:t>
      </w:r>
      <w:r w:rsidRPr="005338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ain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ow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high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тало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rays.</w:t>
      </w:r>
      <w:r w:rsidRPr="005338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sSorted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alse; </w:t>
      </w:r>
      <w:r w:rsidRPr="005338E3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</w:t>
      </w:r>
      <w:r w:rsidRPr="005338E3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узырек</w:t>
      </w:r>
      <w:r w:rsidRPr="005338E3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Было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rays.</w:t>
      </w:r>
      <w:r w:rsidRPr="005338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)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!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sSorted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sSorted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for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.</w:t>
      </w:r>
      <w:r w:rsidRPr="005338E3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5338E3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 xml:space="preserve">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-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[j] &gt; y[j +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temp = y[j]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[j] = y[j +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[j +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temp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sSorted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ounter++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if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counter =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rays.</w:t>
      </w:r>
      <w:r w:rsidRPr="005338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) + 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C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авнение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узырька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3 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цикле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тало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rays.</w:t>
      </w:r>
      <w:r w:rsidRPr="005338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)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7B4DA275" w14:textId="77777777" w:rsidR="00A26FD5" w:rsidRPr="00AB1D83" w:rsidRDefault="00A26FD5">
      <w:pPr>
        <w:spacing w:after="200" w:line="276" w:lineRule="auto"/>
        <w:jc w:val="left"/>
        <w:rPr>
          <w:lang w:val="en-US"/>
        </w:rPr>
      </w:pPr>
    </w:p>
    <w:p w14:paraId="6C5E63C1" w14:textId="77777777" w:rsidR="00A26FD5" w:rsidRDefault="00A26FD5" w:rsidP="00AF3AB8">
      <w:pPr>
        <w:pStyle w:val="2"/>
      </w:pPr>
      <w:bookmarkStart w:id="49" w:name="_Toc124529032"/>
      <w:bookmarkStart w:id="50" w:name="_Toc130423558"/>
      <w:bookmarkStart w:id="51" w:name="_Toc117979546"/>
      <w:r>
        <w:t>4.3. Тестирование работы программы</w:t>
      </w:r>
      <w:bookmarkEnd w:id="49"/>
      <w:bookmarkEnd w:id="50"/>
      <w:r>
        <w:t xml:space="preserve"> </w:t>
      </w:r>
      <w:bookmarkEnd w:id="51"/>
    </w:p>
    <w:p w14:paraId="7C25C9B0" w14:textId="2C0E6C5B" w:rsidR="00A26FD5" w:rsidRPr="006321BC" w:rsidRDefault="00543D7E">
      <w:r>
        <w:rPr>
          <w:noProof/>
          <w:lang w:eastAsia="ru-RU"/>
        </w:rPr>
        <w:drawing>
          <wp:inline distT="0" distB="0" distL="0" distR="0" wp14:anchorId="4F76EF6A" wp14:editId="089DE2B2">
            <wp:extent cx="2872740" cy="147510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740" cy="147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B75867" w14:textId="77777777" w:rsidR="00A26FD5" w:rsidRDefault="00A26FD5">
      <w:pPr>
        <w:pStyle w:val="10"/>
      </w:pPr>
      <w:bookmarkStart w:id="52" w:name="_Toc117979547"/>
      <w:r>
        <w:br w:type="page"/>
      </w:r>
      <w:bookmarkStart w:id="53" w:name="_Toc124529033"/>
      <w:bookmarkStart w:id="54" w:name="_Toc130423559"/>
      <w:r>
        <w:lastRenderedPageBreak/>
        <w:t>Задание 5</w:t>
      </w:r>
      <w:bookmarkEnd w:id="52"/>
      <w:bookmarkEnd w:id="53"/>
      <w:bookmarkEnd w:id="54"/>
    </w:p>
    <w:p w14:paraId="24C73DD0" w14:textId="77777777" w:rsidR="00A26FD5" w:rsidRDefault="00A26FD5">
      <w:pPr>
        <w:pStyle w:val="2"/>
      </w:pPr>
      <w:bookmarkStart w:id="55" w:name="_Toc117979548"/>
      <w:bookmarkStart w:id="56" w:name="_Toc124529034"/>
      <w:bookmarkStart w:id="57" w:name="_Toc130423560"/>
      <w:r>
        <w:t>5.1. Постановка задачи</w:t>
      </w:r>
      <w:bookmarkEnd w:id="55"/>
      <w:bookmarkEnd w:id="56"/>
      <w:bookmarkEnd w:id="57"/>
    </w:p>
    <w:p w14:paraId="0A9B189A" w14:textId="77777777" w:rsidR="00A26FD5" w:rsidRPr="00FD7A03" w:rsidRDefault="00AB1D83" w:rsidP="00AB1D83">
      <w:pPr>
        <w:rPr>
          <w:lang w:val="en-US"/>
        </w:rPr>
      </w:pPr>
      <w:r>
        <w:t>Дана квадратная матрица А порядка М. Зеркально отразить ее элементы относительно побочной диагонали (при этом элементы побочной диагонали останутс</w:t>
      </w:r>
      <w:r w:rsidR="00FD7A03">
        <w:t xml:space="preserve">я на прежнем месте, элемент </w:t>
      </w:r>
      <w:r w:rsidR="00FD7A03" w:rsidRPr="00FD7A03">
        <w:rPr>
          <w:position w:val="-14"/>
        </w:rPr>
        <w:object w:dxaOrig="360" w:dyaOrig="380" w14:anchorId="20CB9EEF">
          <v:shape id="_x0000_i1039" type="#_x0000_t75" style="width:18.35pt;height:19pt" o:ole="">
            <v:imagedata r:id="rId23" o:title=""/>
          </v:shape>
          <o:OLEObject Type="Embed" ProgID="Equation.DSMT4" ShapeID="_x0000_i1039" DrawAspect="Content" ObjectID="_1745776194" r:id="rId24"/>
        </w:object>
      </w:r>
      <w:r>
        <w:t xml:space="preserve"> поменяется местами с</w:t>
      </w:r>
      <w:r w:rsidR="00FD7A03" w:rsidRPr="00FD7A03">
        <w:t xml:space="preserve"> </w:t>
      </w:r>
      <w:r w:rsidR="00FD7A03" w:rsidRPr="00FD7A03">
        <w:rPr>
          <w:position w:val="-14"/>
        </w:rPr>
        <w:object w:dxaOrig="560" w:dyaOrig="380" w14:anchorId="3E9D001B">
          <v:shape id="_x0000_i1040" type="#_x0000_t75" style="width:27.85pt;height:19pt" o:ole="">
            <v:imagedata r:id="rId25" o:title=""/>
          </v:shape>
          <o:OLEObject Type="Embed" ProgID="Equation.DSMT4" ShapeID="_x0000_i1040" DrawAspect="Content" ObjectID="_1745776195" r:id="rId26"/>
        </w:object>
      </w:r>
      <w:r w:rsidR="00FD7A03" w:rsidRPr="00FD7A03">
        <w:t>,</w:t>
      </w:r>
      <w:r>
        <w:t xml:space="preserve"> элемент </w:t>
      </w:r>
      <w:r w:rsidR="00FD7A03" w:rsidRPr="00FD7A03">
        <w:rPr>
          <w:position w:val="-14"/>
        </w:rPr>
        <w:object w:dxaOrig="380" w:dyaOrig="380" w14:anchorId="2819D803">
          <v:shape id="_x0000_i1041" type="#_x0000_t75" style="width:19pt;height:19pt" o:ole="">
            <v:imagedata r:id="rId27" o:title=""/>
          </v:shape>
          <o:OLEObject Type="Embed" ProgID="Equation.DSMT4" ShapeID="_x0000_i1041" DrawAspect="Content" ObjectID="_1745776196" r:id="rId28"/>
        </w:object>
      </w:r>
      <w:r w:rsidR="00FD7A03" w:rsidRPr="00FD7A03">
        <w:t xml:space="preserve"> - </w:t>
      </w:r>
      <w:r w:rsidR="00FD7A03">
        <w:rPr>
          <w:lang w:val="en-US"/>
        </w:rPr>
        <w:t>c</w:t>
      </w:r>
      <w:r w:rsidR="00FD7A03" w:rsidRPr="00FD7A03">
        <w:t xml:space="preserve"> </w:t>
      </w:r>
      <w:r w:rsidR="00FD7A03" w:rsidRPr="00FD7A03">
        <w:rPr>
          <w:position w:val="-14"/>
        </w:rPr>
        <w:object w:dxaOrig="560" w:dyaOrig="380" w14:anchorId="0280BA85">
          <v:shape id="_x0000_i1042" type="#_x0000_t75" style="width:27.85pt;height:19pt" o:ole="">
            <v:imagedata r:id="rId29" o:title=""/>
          </v:shape>
          <o:OLEObject Type="Embed" ProgID="Equation.DSMT4" ShapeID="_x0000_i1042" DrawAspect="Content" ObjectID="_1745776197" r:id="rId30"/>
        </w:object>
      </w:r>
      <w:r>
        <w:t>и т.д.). Вспомогательную</w:t>
      </w:r>
      <w:r w:rsidRPr="00FD7A03">
        <w:rPr>
          <w:lang w:val="en-US"/>
        </w:rPr>
        <w:t xml:space="preserve"> </w:t>
      </w:r>
      <w:r>
        <w:t>матрицу</w:t>
      </w:r>
      <w:r w:rsidRPr="00FD7A03">
        <w:rPr>
          <w:lang w:val="en-US"/>
        </w:rPr>
        <w:t xml:space="preserve"> </w:t>
      </w:r>
      <w:r>
        <w:t>не</w:t>
      </w:r>
      <w:r w:rsidRPr="00FD7A03">
        <w:rPr>
          <w:lang w:val="en-US"/>
        </w:rPr>
        <w:t xml:space="preserve"> </w:t>
      </w:r>
      <w:r>
        <w:t>использовать</w:t>
      </w:r>
      <w:r w:rsidRPr="00FD7A03">
        <w:rPr>
          <w:lang w:val="en-US"/>
        </w:rPr>
        <w:t>.</w:t>
      </w:r>
    </w:p>
    <w:p w14:paraId="7B0B7CB8" w14:textId="77777777" w:rsidR="00A26FD5" w:rsidRPr="00FD7A03" w:rsidRDefault="00A26FD5">
      <w:pPr>
        <w:pStyle w:val="2"/>
        <w:rPr>
          <w:lang w:val="en-US"/>
        </w:rPr>
      </w:pPr>
      <w:bookmarkStart w:id="58" w:name="_Toc117979549"/>
      <w:bookmarkStart w:id="59" w:name="_Toc124529035"/>
      <w:bookmarkStart w:id="60" w:name="_Toc130423561"/>
      <w:r w:rsidRPr="00FD7A03">
        <w:rPr>
          <w:lang w:val="en-US"/>
        </w:rPr>
        <w:t xml:space="preserve">5.2. </w:t>
      </w:r>
      <w:r>
        <w:t>Решение</w:t>
      </w:r>
      <w:r w:rsidRPr="00FD7A03">
        <w:rPr>
          <w:lang w:val="en-US"/>
        </w:rPr>
        <w:t xml:space="preserve"> </w:t>
      </w:r>
      <w:r>
        <w:t>задачи</w:t>
      </w:r>
      <w:r w:rsidRPr="00FD7A03">
        <w:rPr>
          <w:lang w:val="en-US"/>
        </w:rPr>
        <w:t xml:space="preserve">, </w:t>
      </w:r>
      <w:r>
        <w:t>код</w:t>
      </w:r>
      <w:r w:rsidRPr="00FD7A03">
        <w:rPr>
          <w:lang w:val="en-US"/>
        </w:rPr>
        <w:t xml:space="preserve"> </w:t>
      </w:r>
      <w:r>
        <w:t>программы</w:t>
      </w:r>
      <w:bookmarkEnd w:id="58"/>
      <w:bookmarkEnd w:id="59"/>
      <w:bookmarkEnd w:id="60"/>
    </w:p>
    <w:p w14:paraId="2AE3DE18" w14:textId="668CE906" w:rsidR="005338E3" w:rsidRPr="005338E3" w:rsidRDefault="005338E3" w:rsidP="005338E3">
      <w:pPr>
        <w:shd w:val="clear" w:color="auto" w:fill="1E1F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Random</w:t>
      </w:r>
      <w:proofErr w:type="spellEnd"/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ad5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338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исло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N"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.nextInt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Random ran =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andom(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mas_1 =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n][n]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 mas_1.</w:t>
      </w:r>
      <w:r w:rsidRPr="005338E3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g 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g &lt; mas_1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5338E3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g++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s_1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[g] =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an.nextInt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0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 mas_1[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5338E3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: mas_1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+ 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t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"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&lt; mas_1[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proofErr w:type="spellStart"/>
      <w:r w:rsidRPr="005338E3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+){       </w:t>
      </w:r>
      <w:r w:rsidRPr="005338E3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//</w:t>
      </w:r>
      <w:r w:rsidRPr="005338E3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Зеркало</w:t>
      </w:r>
      <w:r w:rsidRPr="005338E3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g=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g&lt; mas_1.</w:t>
      </w:r>
      <w:r w:rsidRPr="005338E3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g++)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_1[n-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i][n-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g]+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t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"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1A9B70C2" w14:textId="77777777" w:rsidR="00A26FD5" w:rsidRPr="001E3640" w:rsidRDefault="00A26FD5">
      <w:pPr>
        <w:spacing w:after="200" w:line="276" w:lineRule="auto"/>
        <w:jc w:val="left"/>
        <w:rPr>
          <w:lang w:val="en-US"/>
        </w:rPr>
      </w:pPr>
    </w:p>
    <w:p w14:paraId="58419127" w14:textId="77777777" w:rsidR="00A26FD5" w:rsidRDefault="00A26FD5" w:rsidP="001202A8">
      <w:pPr>
        <w:pStyle w:val="2"/>
      </w:pPr>
      <w:bookmarkStart w:id="61" w:name="_Toc124529036"/>
      <w:bookmarkStart w:id="62" w:name="_Toc130423562"/>
      <w:bookmarkStart w:id="63" w:name="_Toc117979550"/>
      <w:r>
        <w:t>5.3. Тестирование работы программы</w:t>
      </w:r>
      <w:bookmarkEnd w:id="61"/>
      <w:bookmarkEnd w:id="62"/>
      <w:r>
        <w:t xml:space="preserve"> </w:t>
      </w:r>
      <w:bookmarkEnd w:id="63"/>
    </w:p>
    <w:p w14:paraId="666A6B5E" w14:textId="0B622FF6" w:rsidR="00A26FD5" w:rsidRPr="001202A8" w:rsidRDefault="00543D7E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F80221D" wp14:editId="064B21F4">
            <wp:extent cx="1492250" cy="278638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278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202A8">
        <w:rPr>
          <w:noProof/>
          <w:lang w:val="en-US" w:eastAsia="ru-RU"/>
        </w:rPr>
        <w:tab/>
      </w:r>
      <w:r w:rsidR="001202A8">
        <w:rPr>
          <w:noProof/>
          <w:lang w:val="en-US" w:eastAsia="ru-RU"/>
        </w:rPr>
        <w:tab/>
      </w:r>
      <w:r>
        <w:rPr>
          <w:noProof/>
          <w:lang w:eastAsia="ru-RU"/>
        </w:rPr>
        <w:drawing>
          <wp:inline distT="0" distB="0" distL="0" distR="0" wp14:anchorId="11A962F2" wp14:editId="6C4F21D1">
            <wp:extent cx="1423670" cy="263080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670" cy="263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A5EC10" w14:textId="77777777" w:rsidR="00A26FD5" w:rsidRPr="004E5036" w:rsidRDefault="00A26FD5" w:rsidP="00AB1D83">
      <w:pPr>
        <w:pStyle w:val="afa"/>
      </w:pPr>
      <w:r>
        <w:br w:type="page"/>
      </w:r>
      <w:bookmarkStart w:id="64" w:name="_Toc117979551"/>
      <w:bookmarkStart w:id="65" w:name="_Toc124529037"/>
      <w:bookmarkStart w:id="66" w:name="_Toc130423563"/>
      <w:r>
        <w:lastRenderedPageBreak/>
        <w:t xml:space="preserve">Задание </w:t>
      </w:r>
      <w:r w:rsidRPr="004E5036">
        <w:t>6</w:t>
      </w:r>
      <w:bookmarkEnd w:id="64"/>
      <w:bookmarkEnd w:id="65"/>
      <w:bookmarkEnd w:id="66"/>
    </w:p>
    <w:p w14:paraId="475DDF67" w14:textId="77777777" w:rsidR="00A26FD5" w:rsidRDefault="00A26FD5" w:rsidP="004E5036">
      <w:pPr>
        <w:pStyle w:val="2"/>
      </w:pPr>
      <w:bookmarkStart w:id="67" w:name="_Toc117979552"/>
      <w:bookmarkStart w:id="68" w:name="_Toc124529038"/>
      <w:bookmarkStart w:id="69" w:name="_Toc130423564"/>
      <w:r w:rsidRPr="00B1629A">
        <w:t>6</w:t>
      </w:r>
      <w:r>
        <w:t>.1. Постановка задачи</w:t>
      </w:r>
      <w:bookmarkEnd w:id="67"/>
      <w:bookmarkEnd w:id="68"/>
      <w:bookmarkEnd w:id="69"/>
    </w:p>
    <w:p w14:paraId="77505818" w14:textId="77777777" w:rsidR="00A26FD5" w:rsidRPr="001E3640" w:rsidRDefault="00AB1D83" w:rsidP="004E5036">
      <w:pPr>
        <w:rPr>
          <w:lang w:val="en-US"/>
        </w:rPr>
      </w:pPr>
      <w:r>
        <w:tab/>
        <w:t>Пусть целочисленная матрица размером n × m содержит информацию об учениках некоторого класса из n человек. В 0-м столбце проставлена масса (кг), во 1-ом – рост (см), в 2-ом – успеваемость (средний балл), в 3-ем – численность семьи. Ученик называется среднестатистическим по k-</w:t>
      </w:r>
      <w:proofErr w:type="spellStart"/>
      <w:r>
        <w:t>му</w:t>
      </w:r>
      <w:proofErr w:type="spellEnd"/>
      <w:r>
        <w:t xml:space="preserve"> параметру (уникальным по k-</w:t>
      </w:r>
      <w:proofErr w:type="spellStart"/>
      <w:r>
        <w:t>му</w:t>
      </w:r>
      <w:proofErr w:type="spellEnd"/>
      <w:r>
        <w:t xml:space="preserve"> параметру), если на нем достигается минимум (максимум) модуля разности среднего арифметического чисел из k-го столбца и значения k-го параметра этого ученика. Определить количество среднестатистических учеников в классе по численности семьи (минимум модуля разности среднего арифметического чисел из k-го столбца и значения</w:t>
      </w:r>
      <w:r w:rsidR="00FD7A03">
        <w:t xml:space="preserve"> k-го параметра этого ученика </w:t>
      </w:r>
      <w:r w:rsidR="00FD7A03" w:rsidRPr="00FD7A03">
        <w:rPr>
          <w:position w:val="-6"/>
        </w:rPr>
        <w:object w:dxaOrig="360" w:dyaOrig="279" w14:anchorId="2A458F12">
          <v:shape id="_x0000_i1045" type="#_x0000_t75" style="width:18.35pt;height:14.25pt" o:ole="">
            <v:imagedata r:id="rId33" o:title=""/>
          </v:shape>
          <o:OLEObject Type="Embed" ProgID="Equation.DSMT4" ShapeID="_x0000_i1045" DrawAspect="Content" ObjectID="_1745776198" r:id="rId34"/>
        </w:object>
      </w:r>
      <w:r>
        <w:t xml:space="preserve"> (параметр веденный пользователем, бесконечно малое)) и записать их в отдельный двумерный массив и самого уникального ученика по численности семьи и записать его данные в одномерный массив. Создать</w:t>
      </w:r>
      <w:r w:rsidRPr="001E3640">
        <w:rPr>
          <w:lang w:val="en-US"/>
        </w:rPr>
        <w:t xml:space="preserve"> </w:t>
      </w:r>
      <w:r>
        <w:t>уникальный</w:t>
      </w:r>
      <w:r w:rsidRPr="001E3640">
        <w:rPr>
          <w:lang w:val="en-US"/>
        </w:rPr>
        <w:t xml:space="preserve"> </w:t>
      </w:r>
      <w:r>
        <w:t>стилизованный</w:t>
      </w:r>
      <w:r w:rsidRPr="001E3640">
        <w:rPr>
          <w:lang w:val="en-US"/>
        </w:rPr>
        <w:t xml:space="preserve"> </w:t>
      </w:r>
      <w:r>
        <w:t>вывод</w:t>
      </w:r>
      <w:r w:rsidRPr="001E3640">
        <w:rPr>
          <w:lang w:val="en-US"/>
        </w:rPr>
        <w:t xml:space="preserve"> </w:t>
      </w:r>
      <w:r>
        <w:t>результатов</w:t>
      </w:r>
      <w:r w:rsidRPr="001E3640">
        <w:rPr>
          <w:lang w:val="en-US"/>
        </w:rPr>
        <w:t>.</w:t>
      </w:r>
    </w:p>
    <w:p w14:paraId="60507D37" w14:textId="77777777" w:rsidR="00A26FD5" w:rsidRPr="001202A8" w:rsidRDefault="00A26FD5" w:rsidP="001202A8">
      <w:pPr>
        <w:pStyle w:val="2"/>
        <w:rPr>
          <w:lang w:val="en-US"/>
        </w:rPr>
      </w:pPr>
      <w:bookmarkStart w:id="70" w:name="_Toc117979553"/>
      <w:bookmarkStart w:id="71" w:name="_Toc124529039"/>
      <w:bookmarkStart w:id="72" w:name="_Toc130423565"/>
      <w:r w:rsidRPr="00AB1D83">
        <w:rPr>
          <w:lang w:val="en-US"/>
        </w:rPr>
        <w:t xml:space="preserve">6.2. </w:t>
      </w:r>
      <w:r>
        <w:t>Решение</w:t>
      </w:r>
      <w:r w:rsidRPr="00AB1D83">
        <w:rPr>
          <w:lang w:val="en-US"/>
        </w:rPr>
        <w:t xml:space="preserve"> </w:t>
      </w:r>
      <w:r>
        <w:t>задачи</w:t>
      </w:r>
      <w:r w:rsidRPr="00AB1D83">
        <w:rPr>
          <w:lang w:val="en-US"/>
        </w:rPr>
        <w:t xml:space="preserve">, </w:t>
      </w:r>
      <w:r>
        <w:t>код</w:t>
      </w:r>
      <w:r w:rsidRPr="00AB1D83">
        <w:rPr>
          <w:lang w:val="en-US"/>
        </w:rPr>
        <w:t xml:space="preserve"> </w:t>
      </w:r>
      <w:r>
        <w:t>программы</w:t>
      </w:r>
      <w:bookmarkEnd w:id="70"/>
      <w:bookmarkEnd w:id="71"/>
      <w:bookmarkEnd w:id="72"/>
    </w:p>
    <w:p w14:paraId="2CAF5D80" w14:textId="77777777" w:rsidR="005338E3" w:rsidRPr="005338E3" w:rsidRDefault="005338E3" w:rsidP="005338E3">
      <w:pPr>
        <w:shd w:val="clear" w:color="auto" w:fill="1E1F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Random</w:t>
      </w:r>
      <w:proofErr w:type="spellEnd"/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ad6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338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s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исло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N"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s.nextInt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араметр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δ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"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 =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s.nextDouble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mas_2 =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n][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Random ran =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andom(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 n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mas_2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an.nextInt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2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an.nextInt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2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00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2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an.nextInt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in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nik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ni=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 n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_2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&gt;Uni)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Uni=mas_2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nik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mas_2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nik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mas_2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nik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mas_2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nt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3=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&lt;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um3 += mas_2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r3=sum3/n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&lt;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_2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+m&gt;=sr3)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s_2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=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nt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rintMas2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nik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nt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- 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л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-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о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уникальных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людей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338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printMas2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 mas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lt;=mas.</w:t>
      </w:r>
      <w:r w:rsidRPr="005338E3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+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t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61D1C8ED" w14:textId="77777777" w:rsidR="001202A8" w:rsidRPr="001202A8" w:rsidRDefault="001202A8" w:rsidP="001202A8">
      <w:pPr>
        <w:rPr>
          <w:lang w:val="en-US"/>
        </w:rPr>
      </w:pPr>
    </w:p>
    <w:p w14:paraId="48160AE2" w14:textId="77777777" w:rsidR="00A26FD5" w:rsidRDefault="00A26FD5" w:rsidP="004E5036">
      <w:pPr>
        <w:pStyle w:val="2"/>
      </w:pPr>
      <w:bookmarkStart w:id="73" w:name="_Toc117979554"/>
      <w:bookmarkStart w:id="74" w:name="_Toc124529040"/>
      <w:bookmarkStart w:id="75" w:name="_Toc130423566"/>
      <w:r w:rsidRPr="00F05094">
        <w:t>6</w:t>
      </w:r>
      <w:r>
        <w:t>.3. Тестирование работы программы с проверкой</w:t>
      </w:r>
      <w:bookmarkEnd w:id="73"/>
      <w:bookmarkEnd w:id="74"/>
      <w:bookmarkEnd w:id="75"/>
    </w:p>
    <w:p w14:paraId="10AC5154" w14:textId="31AC95F9" w:rsidR="00A26FD5" w:rsidRPr="001202A8" w:rsidRDefault="00543D7E" w:rsidP="004E5036">
      <w:r>
        <w:rPr>
          <w:noProof/>
          <w:lang w:eastAsia="ru-RU"/>
        </w:rPr>
        <w:drawing>
          <wp:inline distT="0" distB="0" distL="0" distR="0" wp14:anchorId="498E5F02" wp14:editId="2E55EE88">
            <wp:extent cx="1941195" cy="73342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19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202A8" w:rsidRPr="001202A8">
        <w:rPr>
          <w:noProof/>
          <w:lang w:eastAsia="ru-RU"/>
        </w:rPr>
        <w:t xml:space="preserve">      </w:t>
      </w:r>
      <w:r>
        <w:rPr>
          <w:noProof/>
          <w:lang w:eastAsia="ru-RU"/>
        </w:rPr>
        <w:drawing>
          <wp:inline distT="0" distB="0" distL="0" distR="0" wp14:anchorId="75DFB5C7" wp14:editId="06220B5D">
            <wp:extent cx="2199640" cy="80200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9640" cy="80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B8B318" w14:textId="77777777" w:rsidR="00A26FD5" w:rsidRPr="00A41276" w:rsidRDefault="00A26FD5" w:rsidP="00014CEB">
      <w:pPr>
        <w:pStyle w:val="10"/>
      </w:pPr>
      <w:bookmarkStart w:id="76" w:name="_Toc124529041"/>
      <w:r>
        <w:br w:type="page"/>
      </w:r>
      <w:bookmarkStart w:id="77" w:name="_Toc117979555"/>
      <w:bookmarkStart w:id="78" w:name="_Toc124529042"/>
      <w:bookmarkStart w:id="79" w:name="_Toc130423567"/>
      <w:r>
        <w:lastRenderedPageBreak/>
        <w:t xml:space="preserve">Задание </w:t>
      </w:r>
      <w:r w:rsidRPr="00A41276">
        <w:t>7</w:t>
      </w:r>
      <w:bookmarkEnd w:id="76"/>
      <w:bookmarkEnd w:id="77"/>
      <w:bookmarkEnd w:id="78"/>
      <w:bookmarkEnd w:id="79"/>
    </w:p>
    <w:p w14:paraId="71BB86AB" w14:textId="77777777" w:rsidR="00A26FD5" w:rsidRDefault="00A26FD5" w:rsidP="00014CEB">
      <w:pPr>
        <w:pStyle w:val="2"/>
      </w:pPr>
      <w:bookmarkStart w:id="80" w:name="_Toc117979556"/>
      <w:bookmarkStart w:id="81" w:name="_Toc124529043"/>
      <w:bookmarkStart w:id="82" w:name="_Toc130423568"/>
      <w:r w:rsidRPr="00B1629A">
        <w:t>7</w:t>
      </w:r>
      <w:r>
        <w:t>.1. Постановка задачи</w:t>
      </w:r>
      <w:bookmarkEnd w:id="80"/>
      <w:bookmarkEnd w:id="81"/>
      <w:bookmarkEnd w:id="82"/>
    </w:p>
    <w:p w14:paraId="422A3DFD" w14:textId="77777777" w:rsidR="00643516" w:rsidRDefault="00AB1D83" w:rsidP="00AB1D83">
      <w:r>
        <w:t xml:space="preserve">Заполнить двумерный массив </w:t>
      </w:r>
      <w:proofErr w:type="spellStart"/>
      <w:r>
        <w:t>n×n</w:t>
      </w:r>
      <w:proofErr w:type="spellEnd"/>
      <w:r>
        <w:t xml:space="preserve"> по образцу. </w:t>
      </w:r>
    </w:p>
    <w:p w14:paraId="6998F417" w14:textId="77777777" w:rsidR="00A26FD5" w:rsidRDefault="00AB1D83" w:rsidP="00643516">
      <w:pPr>
        <w:jc w:val="center"/>
      </w:pPr>
      <w:r>
        <w:t>Образец заполнения и пример:</w:t>
      </w:r>
    </w:p>
    <w:p w14:paraId="2BD906C0" w14:textId="4718B9D6" w:rsidR="00AB1D83" w:rsidRPr="00D65FCC" w:rsidRDefault="00543D7E" w:rsidP="00AB1D83">
      <w:pPr>
        <w:jc w:val="center"/>
      </w:pPr>
      <w:r>
        <w:rPr>
          <w:noProof/>
          <w:lang w:eastAsia="ru-RU"/>
        </w:rPr>
        <w:drawing>
          <wp:inline distT="0" distB="0" distL="0" distR="0" wp14:anchorId="224D7C45" wp14:editId="5EB45473">
            <wp:extent cx="5115560" cy="151828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99" t="480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5560" cy="151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E4B8E9" w14:textId="77777777" w:rsidR="00A26FD5" w:rsidRPr="001E3640" w:rsidRDefault="00A26FD5" w:rsidP="00014CEB">
      <w:pPr>
        <w:pStyle w:val="2"/>
        <w:rPr>
          <w:lang w:val="en-US"/>
        </w:rPr>
      </w:pPr>
      <w:bookmarkStart w:id="83" w:name="_Toc117979557"/>
      <w:bookmarkStart w:id="84" w:name="_Toc124529044"/>
      <w:bookmarkStart w:id="85" w:name="_Toc130423569"/>
      <w:r w:rsidRPr="001E3640">
        <w:rPr>
          <w:lang w:val="en-US"/>
        </w:rPr>
        <w:t xml:space="preserve">7.2. </w:t>
      </w:r>
      <w:r>
        <w:t>Решение</w:t>
      </w:r>
      <w:r w:rsidRPr="001E3640">
        <w:rPr>
          <w:lang w:val="en-US"/>
        </w:rPr>
        <w:t xml:space="preserve"> </w:t>
      </w:r>
      <w:r>
        <w:t>задачи</w:t>
      </w:r>
      <w:r w:rsidRPr="001E3640">
        <w:rPr>
          <w:lang w:val="en-US"/>
        </w:rPr>
        <w:t xml:space="preserve">, </w:t>
      </w:r>
      <w:r>
        <w:t>код</w:t>
      </w:r>
      <w:r w:rsidRPr="001E3640">
        <w:rPr>
          <w:lang w:val="en-US"/>
        </w:rPr>
        <w:t xml:space="preserve"> </w:t>
      </w:r>
      <w:r>
        <w:t>программы</w:t>
      </w:r>
      <w:bookmarkEnd w:id="83"/>
      <w:bookmarkEnd w:id="84"/>
      <w:bookmarkEnd w:id="85"/>
    </w:p>
    <w:p w14:paraId="0EE2FD65" w14:textId="47123B3B" w:rsidR="005338E3" w:rsidRPr="005338E3" w:rsidRDefault="005338E3" w:rsidP="005338E3">
      <w:pPr>
        <w:shd w:val="clear" w:color="auto" w:fill="1E1F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ad7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338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chis =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N"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his.nextInt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mas =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n][n]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h 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=n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 n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g =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g &lt; m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g++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mas[g]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sch++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if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g == m -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 =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 &lt; n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++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mas[g][a] = sch++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m--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5338E3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rintMas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5338E3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printMas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array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lt;=array.</w:t>
      </w:r>
      <w:r w:rsidRPr="005338E3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=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&lt;=array[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5338E3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5338E3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rray[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j]+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t</w:t>
      </w:r>
      <w:r w:rsidRPr="005338E3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338E3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338E3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5338E3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5F01499C" w14:textId="77777777" w:rsidR="00A26FD5" w:rsidRPr="00AB1D83" w:rsidRDefault="00A26FD5" w:rsidP="00643516">
      <w:pPr>
        <w:rPr>
          <w:lang w:val="en-US"/>
        </w:rPr>
      </w:pPr>
    </w:p>
    <w:p w14:paraId="4F71BF96" w14:textId="7932CEF9" w:rsidR="00A26FD5" w:rsidRDefault="00A26FD5" w:rsidP="00F05094">
      <w:pPr>
        <w:pStyle w:val="2"/>
      </w:pPr>
      <w:bookmarkStart w:id="86" w:name="_Toc124529045"/>
      <w:bookmarkStart w:id="87" w:name="_Toc130423570"/>
      <w:r w:rsidRPr="00FD7A03">
        <w:t>7</w:t>
      </w:r>
      <w:r>
        <w:t>.3. Тестирование работы программы</w:t>
      </w:r>
      <w:bookmarkEnd w:id="86"/>
      <w:bookmarkEnd w:id="87"/>
      <w:r>
        <w:t xml:space="preserve"> </w:t>
      </w:r>
    </w:p>
    <w:p w14:paraId="59CFB622" w14:textId="77777777" w:rsidR="00A26FD5" w:rsidRPr="00D06A8A" w:rsidRDefault="00A26FD5" w:rsidP="00D65FCC">
      <w:pPr>
        <w:jc w:val="center"/>
      </w:pPr>
    </w:p>
    <w:p w14:paraId="108B0BA0" w14:textId="6D72E671" w:rsidR="00A26FD5" w:rsidRPr="00FD7A03" w:rsidRDefault="00543D7E" w:rsidP="00014CEB">
      <w:r>
        <w:rPr>
          <w:noProof/>
          <w:lang w:eastAsia="ru-RU"/>
        </w:rPr>
        <w:lastRenderedPageBreak/>
        <w:drawing>
          <wp:inline distT="0" distB="0" distL="0" distR="0" wp14:anchorId="11A528FA" wp14:editId="5389EDC1">
            <wp:extent cx="1121410" cy="11303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202A8" w:rsidRPr="00FD7A03">
        <w:rPr>
          <w:noProof/>
          <w:lang w:eastAsia="ru-RU"/>
        </w:rPr>
        <w:t xml:space="preserve">            </w:t>
      </w:r>
      <w:r>
        <w:rPr>
          <w:noProof/>
          <w:lang w:eastAsia="ru-RU"/>
        </w:rPr>
        <w:drawing>
          <wp:inline distT="0" distB="0" distL="0" distR="0" wp14:anchorId="0821C45C" wp14:editId="312ECACC">
            <wp:extent cx="1819910" cy="175133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910" cy="175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49A15D" w14:textId="77777777" w:rsidR="00A26FD5" w:rsidRPr="00D63003" w:rsidRDefault="00A26FD5" w:rsidP="00D63003">
      <w:pPr>
        <w:pStyle w:val="10"/>
      </w:pPr>
      <w:r>
        <w:br w:type="page"/>
      </w:r>
      <w:bookmarkStart w:id="88" w:name="_Toc117979561"/>
      <w:bookmarkStart w:id="89" w:name="_Toc124529046"/>
      <w:bookmarkStart w:id="90" w:name="_Toc130423571"/>
      <w:r>
        <w:lastRenderedPageBreak/>
        <w:t xml:space="preserve">Задание </w:t>
      </w:r>
      <w:r w:rsidRPr="00D63003">
        <w:t>8</w:t>
      </w:r>
      <w:bookmarkEnd w:id="88"/>
      <w:bookmarkEnd w:id="89"/>
      <w:bookmarkEnd w:id="90"/>
    </w:p>
    <w:p w14:paraId="40C03504" w14:textId="77777777" w:rsidR="00A26FD5" w:rsidRDefault="00A26FD5" w:rsidP="00D63003">
      <w:pPr>
        <w:pStyle w:val="2"/>
      </w:pPr>
      <w:bookmarkStart w:id="91" w:name="_Toc117979562"/>
      <w:bookmarkStart w:id="92" w:name="_Toc124529047"/>
      <w:bookmarkStart w:id="93" w:name="_Toc130423572"/>
      <w:r w:rsidRPr="00B1629A">
        <w:t>8</w:t>
      </w:r>
      <w:r>
        <w:t>.1. Постановка задачи</w:t>
      </w:r>
      <w:bookmarkEnd w:id="91"/>
      <w:bookmarkEnd w:id="92"/>
      <w:bookmarkEnd w:id="93"/>
    </w:p>
    <w:p w14:paraId="28BEB831" w14:textId="77777777" w:rsidR="00A26FD5" w:rsidRDefault="00643516" w:rsidP="00F05094">
      <w:r>
        <w:t xml:space="preserve">Заполнить двумерный массив </w:t>
      </w:r>
      <w:proofErr w:type="spellStart"/>
      <w:r>
        <w:t>n×n</w:t>
      </w:r>
      <w:proofErr w:type="spellEnd"/>
      <w:r>
        <w:t xml:space="preserve"> по образцу. Матрица заполняется автоматически для любого n. Создать метод заполнения блока матрицы и отпараметризировав заполнение заполнить при помощи метода всю матрицу. Образец заполнения:</w:t>
      </w:r>
    </w:p>
    <w:p w14:paraId="37ACEC32" w14:textId="7B5D36E6" w:rsidR="00643516" w:rsidRPr="00F05094" w:rsidRDefault="00543D7E" w:rsidP="00F05094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276A01E" wp14:editId="460CFD46">
            <wp:extent cx="2519045" cy="270891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045" cy="270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EDFD12" w14:textId="77777777" w:rsidR="001202A8" w:rsidRDefault="001202A8" w:rsidP="00643516">
      <w:pPr>
        <w:pStyle w:val="2"/>
        <w:rPr>
          <w:lang w:val="en-US"/>
        </w:rPr>
      </w:pPr>
      <w:bookmarkStart w:id="94" w:name="_Toc117979563"/>
      <w:bookmarkStart w:id="95" w:name="_Toc124529048"/>
    </w:p>
    <w:p w14:paraId="6812A39B" w14:textId="77777777" w:rsidR="00A26FD5" w:rsidRPr="00643516" w:rsidRDefault="00A26FD5" w:rsidP="00643516">
      <w:pPr>
        <w:pStyle w:val="2"/>
        <w:rPr>
          <w:lang w:val="en-US"/>
        </w:rPr>
      </w:pPr>
      <w:bookmarkStart w:id="96" w:name="_Toc130423573"/>
      <w:r>
        <w:rPr>
          <w:lang w:val="en-US"/>
        </w:rPr>
        <w:t>8</w:t>
      </w:r>
      <w:r w:rsidRPr="00F05094">
        <w:rPr>
          <w:lang w:val="en-US"/>
        </w:rPr>
        <w:t xml:space="preserve">.2. </w:t>
      </w:r>
      <w:r>
        <w:t>Решение</w:t>
      </w:r>
      <w:r w:rsidRPr="00F05094">
        <w:rPr>
          <w:lang w:val="en-US"/>
        </w:rPr>
        <w:t xml:space="preserve"> </w:t>
      </w:r>
      <w:r>
        <w:t>задачи</w:t>
      </w:r>
      <w:r w:rsidRPr="00F05094">
        <w:rPr>
          <w:lang w:val="en-US"/>
        </w:rPr>
        <w:t xml:space="preserve">, </w:t>
      </w:r>
      <w:r>
        <w:t>код</w:t>
      </w:r>
      <w:r w:rsidRPr="00F05094">
        <w:rPr>
          <w:lang w:val="en-US"/>
        </w:rPr>
        <w:t xml:space="preserve"> </w:t>
      </w:r>
      <w:r>
        <w:t>программы</w:t>
      </w:r>
      <w:bookmarkEnd w:id="94"/>
      <w:bookmarkEnd w:id="95"/>
      <w:bookmarkEnd w:id="96"/>
    </w:p>
    <w:p w14:paraId="2755FA74" w14:textId="77777777" w:rsidR="00543D7E" w:rsidRPr="00543D7E" w:rsidRDefault="00543D7E" w:rsidP="00543D7E">
      <w:pPr>
        <w:shd w:val="clear" w:color="auto" w:fill="1E1F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bookmarkStart w:id="97" w:name="_Toc124529049"/>
      <w:bookmarkStart w:id="98" w:name="_Toc130423574"/>
      <w:bookmarkStart w:id="99" w:name="_Toc117979564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static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ad8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43D7E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n - 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ловина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трицы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myMas2 =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n]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n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MM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yMas2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MM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yMas2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MM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yMas2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MM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yMas2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rintMas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yMas2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43D7E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MM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myMas2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int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in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p)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=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h =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k &lt;=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eil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n /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b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p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b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pp)*n -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for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b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p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&lt;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b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pp)*n -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++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yMas2[x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=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myMas2[x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sch++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*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&lt;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b4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pp)*n -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++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myMas2[pp*n - x -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y] = sch++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++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k++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543D7E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b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in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|m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543D7E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b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|n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543D7E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b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in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 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|m 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543D7E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b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 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|n 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543D7E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b4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 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|n 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43D7E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printMas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array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lt;=array.</w:t>
      </w:r>
      <w:r w:rsidRPr="00543D7E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&lt;=array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543D7E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rray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j]+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t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6D0F8992" w14:textId="77777777" w:rsidR="00A26FD5" w:rsidRDefault="00A26FD5" w:rsidP="003E59AC">
      <w:pPr>
        <w:pStyle w:val="2"/>
      </w:pPr>
      <w:r w:rsidRPr="00B1629A">
        <w:t>8</w:t>
      </w:r>
      <w:r>
        <w:t>.3. Тестирование работы программы</w:t>
      </w:r>
      <w:bookmarkEnd w:id="97"/>
      <w:bookmarkEnd w:id="98"/>
      <w:r>
        <w:t xml:space="preserve"> </w:t>
      </w:r>
      <w:bookmarkEnd w:id="99"/>
    </w:p>
    <w:p w14:paraId="081D9B9B" w14:textId="77777777" w:rsidR="00A26FD5" w:rsidRDefault="00A26FD5" w:rsidP="00D63003"/>
    <w:p w14:paraId="72E73CA2" w14:textId="367F2FC4" w:rsidR="00A26FD5" w:rsidRPr="00FD7A03" w:rsidRDefault="00C968B6" w:rsidP="00D63003">
      <w:pPr>
        <w:jc w:val="center"/>
      </w:pPr>
      <w:r w:rsidRPr="00FD7A03">
        <w:rPr>
          <w:noProof/>
          <w:lang w:eastAsia="ru-RU"/>
        </w:rPr>
        <w:t xml:space="preserve"> </w:t>
      </w:r>
      <w:r w:rsidR="00543D7E">
        <w:rPr>
          <w:noProof/>
          <w:lang w:eastAsia="ru-RU"/>
        </w:rPr>
        <w:drawing>
          <wp:inline distT="0" distB="0" distL="0" distR="0" wp14:anchorId="6BE95631" wp14:editId="5E92882E">
            <wp:extent cx="2734310" cy="248412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4310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7A03">
        <w:rPr>
          <w:noProof/>
          <w:lang w:eastAsia="ru-RU"/>
        </w:rPr>
        <w:t xml:space="preserve">  </w:t>
      </w:r>
      <w:r w:rsidR="00543D7E">
        <w:rPr>
          <w:noProof/>
          <w:lang w:eastAsia="ru-RU"/>
        </w:rPr>
        <w:drawing>
          <wp:inline distT="0" distB="0" distL="0" distR="0" wp14:anchorId="719C97F3" wp14:editId="3F6977CE">
            <wp:extent cx="2959100" cy="273431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100" cy="273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0DFCF4" w14:textId="77777777" w:rsidR="00A26FD5" w:rsidRPr="00124FAC" w:rsidRDefault="00A26FD5" w:rsidP="00124FAC">
      <w:pPr>
        <w:pStyle w:val="ad"/>
        <w:jc w:val="center"/>
      </w:pPr>
      <w:bookmarkStart w:id="100" w:name="_Toc117979565"/>
      <w:bookmarkStart w:id="101" w:name="_Toc124529050"/>
      <w:r>
        <w:rPr>
          <w:rStyle w:val="20"/>
          <w:sz w:val="28"/>
          <w:szCs w:val="28"/>
        </w:rPr>
        <w:br w:type="page"/>
      </w:r>
      <w:bookmarkStart w:id="102" w:name="_Toc124529051"/>
      <w:bookmarkStart w:id="103" w:name="_Toc130423575"/>
      <w:r w:rsidRPr="00124FAC">
        <w:rPr>
          <w:rStyle w:val="20"/>
          <w:sz w:val="28"/>
          <w:szCs w:val="28"/>
        </w:rPr>
        <w:lastRenderedPageBreak/>
        <w:t>Задание</w:t>
      </w:r>
      <w:r w:rsidRPr="00124FAC">
        <w:rPr>
          <w:rStyle w:val="20"/>
        </w:rPr>
        <w:t xml:space="preserve"> 9</w:t>
      </w:r>
      <w:bookmarkEnd w:id="100"/>
      <w:bookmarkEnd w:id="101"/>
      <w:bookmarkEnd w:id="102"/>
      <w:bookmarkEnd w:id="103"/>
    </w:p>
    <w:p w14:paraId="2FADD7E9" w14:textId="77777777" w:rsidR="00A26FD5" w:rsidRDefault="00A26FD5" w:rsidP="003232E9">
      <w:pPr>
        <w:pStyle w:val="2"/>
      </w:pPr>
      <w:bookmarkStart w:id="104" w:name="_Toc117979566"/>
      <w:bookmarkStart w:id="105" w:name="_Toc124529052"/>
      <w:bookmarkStart w:id="106" w:name="_Toc130423576"/>
      <w:r w:rsidRPr="00F05094">
        <w:t>9</w:t>
      </w:r>
      <w:r>
        <w:t>.1. Постановка задачи</w:t>
      </w:r>
      <w:bookmarkEnd w:id="104"/>
      <w:bookmarkEnd w:id="105"/>
      <w:bookmarkEnd w:id="106"/>
    </w:p>
    <w:p w14:paraId="3B40D31F" w14:textId="77777777" w:rsidR="00A26FD5" w:rsidRDefault="00643516" w:rsidP="003232E9">
      <w:pPr>
        <w:rPr>
          <w:position w:val="-10"/>
        </w:rPr>
      </w:pPr>
      <w:r>
        <w:t xml:space="preserve">Заполнить двумерный массив 2n×2n по образцу. Матрица заполняется автоматически для любого n. Создать метод заполнения блоков матрицы и отпараметризировав выполнить заполнение всей матрицы при помощи методов. Образец заполнения: </w:t>
      </w:r>
      <w:r w:rsidR="00A26FD5" w:rsidRPr="00183DE4">
        <w:rPr>
          <w:position w:val="-10"/>
        </w:rPr>
        <w:object w:dxaOrig="180" w:dyaOrig="340" w14:anchorId="1F7E32C0">
          <v:shape id="_x0000_i1054" type="#_x0000_t75" style="width:9.5pt;height:17pt" o:ole="">
            <v:imagedata r:id="rId43" o:title=""/>
          </v:shape>
          <o:OLEObject Type="Embed" ProgID="Equation.3" ShapeID="_x0000_i1054" DrawAspect="Content" ObjectID="_1745776199" r:id="rId44"/>
        </w:object>
      </w:r>
    </w:p>
    <w:p w14:paraId="40F01F0F" w14:textId="297DCCAF" w:rsidR="00643516" w:rsidRPr="00D85D6C" w:rsidRDefault="00543D7E" w:rsidP="003232E9">
      <w:r>
        <w:rPr>
          <w:noProof/>
          <w:lang w:eastAsia="ru-RU"/>
        </w:rPr>
        <w:drawing>
          <wp:inline distT="0" distB="0" distL="0" distR="0" wp14:anchorId="476DB1C3" wp14:editId="29F4A57F">
            <wp:extent cx="2812415" cy="270002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2415" cy="270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E45146" w14:textId="77777777" w:rsidR="00C968B6" w:rsidRPr="00C968B6" w:rsidRDefault="00A26FD5" w:rsidP="00C968B6">
      <w:pPr>
        <w:pStyle w:val="2"/>
        <w:rPr>
          <w:lang w:val="en-US"/>
        </w:rPr>
      </w:pPr>
      <w:bookmarkStart w:id="107" w:name="_Toc117979567"/>
      <w:bookmarkStart w:id="108" w:name="_Toc124529053"/>
      <w:bookmarkStart w:id="109" w:name="_Toc130423577"/>
      <w:r w:rsidRPr="00AB1D83">
        <w:rPr>
          <w:lang w:val="en-US"/>
        </w:rPr>
        <w:t xml:space="preserve">9.2. </w:t>
      </w:r>
      <w:r>
        <w:t>Решение</w:t>
      </w:r>
      <w:r w:rsidRPr="00AB1D83">
        <w:rPr>
          <w:lang w:val="en-US"/>
        </w:rPr>
        <w:t xml:space="preserve"> </w:t>
      </w:r>
      <w:r>
        <w:t>задачи</w:t>
      </w:r>
      <w:r w:rsidRPr="00AB1D83">
        <w:rPr>
          <w:lang w:val="en-US"/>
        </w:rPr>
        <w:t xml:space="preserve">, </w:t>
      </w:r>
      <w:r>
        <w:t>код</w:t>
      </w:r>
      <w:r w:rsidRPr="00AB1D83">
        <w:rPr>
          <w:lang w:val="en-US"/>
        </w:rPr>
        <w:t xml:space="preserve"> </w:t>
      </w:r>
      <w:r>
        <w:t>программы</w:t>
      </w:r>
      <w:bookmarkEnd w:id="107"/>
      <w:bookmarkEnd w:id="108"/>
      <w:bookmarkEnd w:id="109"/>
    </w:p>
    <w:p w14:paraId="4D2BF297" w14:textId="77777777" w:rsidR="00543D7E" w:rsidRPr="00543D7E" w:rsidRDefault="00543D7E" w:rsidP="00543D7E">
      <w:pPr>
        <w:shd w:val="clear" w:color="auto" w:fill="1E1F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bookmarkStart w:id="110" w:name="_Toc117979568"/>
      <w:bookmarkStart w:id="111" w:name="_Toc124529054"/>
      <w:bookmarkStart w:id="112" w:name="_Toc130423578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static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ad9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43D7E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)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 (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n - 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ловина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атрицы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myMas2 =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n]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n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MM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yMas2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MM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yMas2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MM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yMas2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MM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yMas2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MMM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yMas2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rintMas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yMas2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43D7E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MM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myMas2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int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in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p)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pp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|pp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=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n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h =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while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k &lt;=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eil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n /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n -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nN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myMas2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n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b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pp) * n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sch++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nN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 n -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nN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myMas2[j +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b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pp)*n]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n -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-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n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sch++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n -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-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nN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gt;= 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-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myMas2[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b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pp) * n -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-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n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sch++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k++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n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h =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nN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while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k&lt;=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eil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/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b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pp)*n +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nN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lt;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b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pp)*n-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nN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            myMas2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n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sch++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min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&lt;n-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nN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myMas2[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b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pp)*n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-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n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j] = sch++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b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pp)*n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min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gt;=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b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pp)*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minN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-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myMas2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n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minN] = sch++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=n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min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&gt;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nN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--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myMas2[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b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pp)*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min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j] = sch++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k++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in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543D7E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b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|n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543D7E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b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||n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43D7E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printMas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array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lt;=array.</w:t>
      </w:r>
      <w:r w:rsidRPr="00543D7E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&lt;=array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543D7E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rray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j]+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t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220AD70D" w14:textId="77777777" w:rsidR="00A26FD5" w:rsidRDefault="00A26FD5" w:rsidP="003232E9">
      <w:pPr>
        <w:pStyle w:val="2"/>
      </w:pPr>
      <w:r w:rsidRPr="00F05094">
        <w:t>9</w:t>
      </w:r>
      <w:r>
        <w:t>.3. Тестирование работы программы с проверкой</w:t>
      </w:r>
      <w:bookmarkEnd w:id="110"/>
      <w:bookmarkEnd w:id="111"/>
      <w:bookmarkEnd w:id="112"/>
    </w:p>
    <w:p w14:paraId="14E8CB3E" w14:textId="593D4D3E" w:rsidR="00A26FD5" w:rsidRPr="00C968B6" w:rsidRDefault="00543D7E" w:rsidP="003232E9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64960A7" wp14:editId="3545FE66">
            <wp:extent cx="2519045" cy="231203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045" cy="2312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968B6">
        <w:rPr>
          <w:noProof/>
          <w:lang w:val="en-US" w:eastAsia="ru-RU"/>
        </w:rPr>
        <w:tab/>
      </w:r>
      <w:r w:rsidR="00C968B6">
        <w:rPr>
          <w:noProof/>
          <w:lang w:val="en-US" w:eastAsia="ru-RU"/>
        </w:rPr>
        <w:tab/>
      </w:r>
      <w:r>
        <w:rPr>
          <w:noProof/>
          <w:lang w:eastAsia="ru-RU"/>
        </w:rPr>
        <w:drawing>
          <wp:inline distT="0" distB="0" distL="0" distR="0" wp14:anchorId="580DC633" wp14:editId="4500890A">
            <wp:extent cx="2406650" cy="235521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650" cy="235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C9C1DF" w14:textId="77777777" w:rsidR="00A26FD5" w:rsidRPr="00124FAC" w:rsidRDefault="00A26FD5" w:rsidP="001201D7">
      <w:pPr>
        <w:pStyle w:val="ad"/>
        <w:jc w:val="center"/>
      </w:pPr>
      <w:r>
        <w:br w:type="page"/>
      </w:r>
      <w:bookmarkStart w:id="113" w:name="_Toc124529055"/>
      <w:bookmarkStart w:id="114" w:name="_Toc130423579"/>
      <w:r w:rsidRPr="00124FAC">
        <w:rPr>
          <w:rStyle w:val="20"/>
          <w:sz w:val="28"/>
          <w:szCs w:val="28"/>
        </w:rPr>
        <w:lastRenderedPageBreak/>
        <w:t>Задание</w:t>
      </w:r>
      <w:r w:rsidRPr="00124FAC">
        <w:rPr>
          <w:rStyle w:val="20"/>
        </w:rPr>
        <w:t xml:space="preserve"> </w:t>
      </w:r>
      <w:r>
        <w:rPr>
          <w:rStyle w:val="20"/>
        </w:rPr>
        <w:t>10</w:t>
      </w:r>
      <w:bookmarkEnd w:id="113"/>
      <w:bookmarkEnd w:id="114"/>
    </w:p>
    <w:p w14:paraId="741F5243" w14:textId="77777777" w:rsidR="00A26FD5" w:rsidRDefault="00A26FD5" w:rsidP="001201D7">
      <w:pPr>
        <w:pStyle w:val="2"/>
      </w:pPr>
      <w:bookmarkStart w:id="115" w:name="_Toc124529056"/>
      <w:bookmarkStart w:id="116" w:name="_Toc130423580"/>
      <w:r>
        <w:t>10.1. Постановка задачи</w:t>
      </w:r>
      <w:bookmarkEnd w:id="115"/>
      <w:bookmarkEnd w:id="116"/>
    </w:p>
    <w:p w14:paraId="70A3D4C4" w14:textId="77777777" w:rsidR="00643516" w:rsidRDefault="00643516" w:rsidP="00643516">
      <w:bookmarkStart w:id="117" w:name="_Toc124529057"/>
      <w:r>
        <w:t>Дана матрица с N точками в пространстве, 0-я строчка координаты х, 1-я строчка координаты y. Определить для каждой точки попала ли она в закрашенную область, с использованием массива N элементов (1 – точка попала внутрь области, 0 – точка на Дана матрица с N точками в пространстве, 0-я строчка координаты х, 1-я строчка координаты y. Определить для каждой точки попала ли она в закрашенную область, с использованием массива N элементов (1 – точка попала внутрь области, 0 – точка на границе области, -1 – точка вне области). Области взять из лабораторной работы № 2 задание 5 (условия проверки реализовать как метод). Создать метод для стилизованного вывода ответов по попаданию точки в область в соответствии с массивом данных о попадании точки.</w:t>
      </w:r>
    </w:p>
    <w:p w14:paraId="582649EE" w14:textId="77777777" w:rsidR="00A26FD5" w:rsidRPr="00FD7A03" w:rsidRDefault="00A26FD5" w:rsidP="001201D7">
      <w:pPr>
        <w:pStyle w:val="2"/>
      </w:pPr>
      <w:bookmarkStart w:id="118" w:name="_Toc130423581"/>
      <w:r w:rsidRPr="00643516">
        <w:t xml:space="preserve">10.2. </w:t>
      </w:r>
      <w:r>
        <w:t>Решение</w:t>
      </w:r>
      <w:r w:rsidRPr="00FD7A03">
        <w:t xml:space="preserve"> </w:t>
      </w:r>
      <w:r>
        <w:t>задачи</w:t>
      </w:r>
      <w:r w:rsidRPr="00FD7A03">
        <w:t xml:space="preserve">, </w:t>
      </w:r>
      <w:r>
        <w:t>код</w:t>
      </w:r>
      <w:r w:rsidRPr="00FD7A03">
        <w:t xml:space="preserve"> </w:t>
      </w:r>
      <w:r>
        <w:t>программы</w:t>
      </w:r>
      <w:bookmarkEnd w:id="117"/>
      <w:bookmarkEnd w:id="118"/>
    </w:p>
    <w:p w14:paraId="61208774" w14:textId="77777777" w:rsidR="00543D7E" w:rsidRPr="00543D7E" w:rsidRDefault="00543D7E" w:rsidP="00543D7E">
      <w:pPr>
        <w:shd w:val="clear" w:color="auto" w:fill="1E1F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Random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lass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ad10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void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tring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rgs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andom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u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andom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n=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.next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[] mas_1 =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[n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for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&lt;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+){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//Заполнение массива автоматом//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][i]=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un.next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[i]=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run.next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for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&lt;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+)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op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FIGURE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[i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[i]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op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Точка (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[i]+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;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[i]+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) Попала в область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op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Точка ("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][i] + 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;"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][i] + 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) Не попала в область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op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Точка ("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][i] + 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;"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][i] + 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) Попала на границу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FIGURE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fig_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fig_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fig_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v1 =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th.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x +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+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th.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y -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v2 =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th.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x -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+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th.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y +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(x&g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5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5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x+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.5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x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x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lastRenderedPageBreak/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||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(y&g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g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l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v1 &amp; y&gt;-v1))||(((x&g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4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-x+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||(x&g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x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||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(y&gt;x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7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g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4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6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||(x&g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4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-v2)||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(x&g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4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6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v2)))){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x&gt;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5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=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5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x+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.5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||(y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x+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y&g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y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&amp;x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||(x&gt;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=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x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||(x=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||(x=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||(x&g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l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=v1)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||(x&g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4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=v2)||(x&g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4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6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=v2)||(x&g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4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6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==x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7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||(y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g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||(x&g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==-x+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||(x&g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==x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20729E94" w14:textId="77777777" w:rsidR="00A26FD5" w:rsidRPr="00FD7A03" w:rsidRDefault="00A26FD5" w:rsidP="001201D7">
      <w:pPr>
        <w:spacing w:after="200" w:line="276" w:lineRule="auto"/>
        <w:jc w:val="left"/>
      </w:pPr>
    </w:p>
    <w:p w14:paraId="683A5194" w14:textId="77777777" w:rsidR="00A26FD5" w:rsidRPr="00B715C1" w:rsidRDefault="00A26FD5" w:rsidP="00B715C1">
      <w:pPr>
        <w:pStyle w:val="2"/>
      </w:pPr>
      <w:bookmarkStart w:id="119" w:name="_Toc124529058"/>
      <w:bookmarkStart w:id="120" w:name="_Toc130423582"/>
      <w:r>
        <w:t>10.3. Тестирование работы программы с проверкой</w:t>
      </w:r>
      <w:bookmarkEnd w:id="119"/>
      <w:bookmarkEnd w:id="120"/>
    </w:p>
    <w:p w14:paraId="2058955A" w14:textId="77777777" w:rsidR="00A26FD5" w:rsidRPr="00B61F59" w:rsidRDefault="00A26FD5" w:rsidP="001201D7">
      <w:pPr>
        <w:jc w:val="center"/>
      </w:pPr>
    </w:p>
    <w:p w14:paraId="01665778" w14:textId="1981E6BB" w:rsidR="00A26FD5" w:rsidRDefault="00543D7E">
      <w:r>
        <w:rPr>
          <w:noProof/>
          <w:lang w:eastAsia="ru-RU"/>
        </w:rPr>
        <w:drawing>
          <wp:inline distT="0" distB="0" distL="0" distR="0" wp14:anchorId="23798312" wp14:editId="63E66A1E">
            <wp:extent cx="2630805" cy="137160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80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579C" w:rsidRPr="00DE579C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07A61CA3" wp14:editId="541AB80E">
            <wp:extent cx="1984375" cy="328676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375" cy="328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364BCB" w14:textId="77777777" w:rsidR="00A26FD5" w:rsidRPr="00124FAC" w:rsidRDefault="00A26FD5" w:rsidP="00BE4D24">
      <w:pPr>
        <w:pStyle w:val="ad"/>
        <w:jc w:val="center"/>
      </w:pPr>
      <w:r>
        <w:br w:type="page"/>
      </w:r>
      <w:bookmarkStart w:id="121" w:name="_Toc124529059"/>
      <w:bookmarkStart w:id="122" w:name="_Toc130423583"/>
      <w:r w:rsidRPr="00124FAC">
        <w:rPr>
          <w:rStyle w:val="20"/>
          <w:sz w:val="28"/>
          <w:szCs w:val="28"/>
        </w:rPr>
        <w:lastRenderedPageBreak/>
        <w:t>Задание</w:t>
      </w:r>
      <w:r w:rsidRPr="00124FAC">
        <w:rPr>
          <w:rStyle w:val="20"/>
        </w:rPr>
        <w:t xml:space="preserve"> </w:t>
      </w:r>
      <w:r>
        <w:rPr>
          <w:rStyle w:val="20"/>
        </w:rPr>
        <w:t>11</w:t>
      </w:r>
      <w:bookmarkEnd w:id="121"/>
      <w:bookmarkEnd w:id="122"/>
    </w:p>
    <w:p w14:paraId="1406833E" w14:textId="77777777" w:rsidR="00A26FD5" w:rsidRDefault="00A26FD5" w:rsidP="00BE4D24">
      <w:pPr>
        <w:pStyle w:val="2"/>
      </w:pPr>
      <w:bookmarkStart w:id="123" w:name="_Toc124529060"/>
      <w:bookmarkStart w:id="124" w:name="_Toc130423584"/>
      <w:r>
        <w:t>11.1. Постановка задачи</w:t>
      </w:r>
      <w:bookmarkEnd w:id="123"/>
      <w:bookmarkEnd w:id="124"/>
    </w:p>
    <w:p w14:paraId="58E58DF4" w14:textId="77777777" w:rsidR="00643516" w:rsidRPr="00FD7A03" w:rsidRDefault="00643516" w:rsidP="00643516">
      <w:pPr>
        <w:rPr>
          <w:lang w:val="en-US"/>
        </w:rPr>
      </w:pPr>
      <w:r>
        <w:t>Дан двумерный массив 2×4N, где N – количество предполагаемых четырехугольников. Пользователь вводит данные по координатам вершин четырехугольников в двумерный массив. Создать двумерный массив ответов для N предполагаемых четырехугольников: 0-я строчка результаты проверки о существовании четырехугольника с введенными вершинами (1 – существует; 0 – не существует); 1-я строчка классификация четырехугольников (1 – прямоугольник; 2 – квадрат; 3 – ромб; 4 – трапеция; 5 – произвольный; 0 – если такого четырехугольника не существует); 2-я строчка площадь четырехугольника, если он существует, иначе 0; 3-я строчка сообщает результаты проверки можно ли вписать четырехугольник в окружность (-1 – если нельзя; 1 – если можно; 0 – если четырехугольника не существует). Создать</w:t>
      </w:r>
      <w:r w:rsidRPr="00FD7A03">
        <w:rPr>
          <w:lang w:val="en-US"/>
        </w:rPr>
        <w:t xml:space="preserve"> </w:t>
      </w:r>
      <w:r>
        <w:t>метод</w:t>
      </w:r>
      <w:r w:rsidRPr="00FD7A03">
        <w:rPr>
          <w:lang w:val="en-US"/>
        </w:rPr>
        <w:t xml:space="preserve"> </w:t>
      </w:r>
      <w:r>
        <w:t>для</w:t>
      </w:r>
      <w:r w:rsidRPr="00FD7A03">
        <w:rPr>
          <w:lang w:val="en-US"/>
        </w:rPr>
        <w:t xml:space="preserve"> </w:t>
      </w:r>
      <w:r>
        <w:t>стилизованного</w:t>
      </w:r>
      <w:r w:rsidRPr="00FD7A03">
        <w:rPr>
          <w:lang w:val="en-US"/>
        </w:rPr>
        <w:t xml:space="preserve"> </w:t>
      </w:r>
      <w:r>
        <w:t>вывода</w:t>
      </w:r>
      <w:r w:rsidRPr="00FD7A03">
        <w:rPr>
          <w:lang w:val="en-US"/>
        </w:rPr>
        <w:t xml:space="preserve"> </w:t>
      </w:r>
      <w:r>
        <w:t>ответов</w:t>
      </w:r>
      <w:r w:rsidRPr="00FD7A03">
        <w:rPr>
          <w:lang w:val="en-US"/>
        </w:rPr>
        <w:t>.</w:t>
      </w:r>
    </w:p>
    <w:p w14:paraId="7983BED3" w14:textId="77777777" w:rsidR="00A26FD5" w:rsidRPr="00FD7A03" w:rsidRDefault="00A26FD5" w:rsidP="00BE4D24">
      <w:pPr>
        <w:pStyle w:val="2"/>
        <w:rPr>
          <w:lang w:val="en-US"/>
        </w:rPr>
      </w:pPr>
      <w:bookmarkStart w:id="125" w:name="_Toc124529061"/>
      <w:bookmarkStart w:id="126" w:name="_Toc130423585"/>
      <w:r w:rsidRPr="00FD7A03">
        <w:rPr>
          <w:lang w:val="en-US"/>
        </w:rPr>
        <w:t xml:space="preserve">11.2. </w:t>
      </w:r>
      <w:r>
        <w:t>Решение</w:t>
      </w:r>
      <w:r w:rsidRPr="00FD7A03">
        <w:rPr>
          <w:lang w:val="en-US"/>
        </w:rPr>
        <w:t xml:space="preserve"> </w:t>
      </w:r>
      <w:r>
        <w:t>задачи</w:t>
      </w:r>
      <w:r w:rsidRPr="00FD7A03">
        <w:rPr>
          <w:lang w:val="en-US"/>
        </w:rPr>
        <w:t xml:space="preserve">, </w:t>
      </w:r>
      <w:r>
        <w:t>код</w:t>
      </w:r>
      <w:r w:rsidRPr="00FD7A03">
        <w:rPr>
          <w:lang w:val="en-US"/>
        </w:rPr>
        <w:t xml:space="preserve"> </w:t>
      </w:r>
      <w:r>
        <w:t>программы</w:t>
      </w:r>
      <w:bookmarkEnd w:id="125"/>
      <w:bookmarkEnd w:id="126"/>
    </w:p>
    <w:p w14:paraId="36C53F8C" w14:textId="77777777" w:rsidR="00543D7E" w:rsidRPr="00543D7E" w:rsidRDefault="00543D7E" w:rsidP="00543D7E">
      <w:pPr>
        <w:shd w:val="clear" w:color="auto" w:fill="1E1F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bookmarkStart w:id="127" w:name="_Toc124529062"/>
      <w:bookmarkStart w:id="128" w:name="_Toc130423586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ad11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43D7E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mc =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N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c.next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                             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//2                  //3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mas_1 =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in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n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double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n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                            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//1                   //4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одите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етырёхугольник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следовательно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.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е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. 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артинка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верху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n -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%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proofErr w:type="spellStart"/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vvedi</w:t>
      </w:r>
      <w:proofErr w:type="spellEnd"/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x"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%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c.next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proofErr w:type="spellStart"/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vvedi</w:t>
      </w:r>
      <w:proofErr w:type="spellEnd"/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y"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%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4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c.next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        for(int </w:t>
      </w:r>
      <w:proofErr w:type="spellStart"/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=0;i&lt;</w:t>
      </w:r>
      <w:proofErr w:type="spellStart"/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n;i</w:t>
      </w:r>
      <w:proofErr w:type="spellEnd"/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++){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>//            for(int j=</w:t>
      </w:r>
      <w:proofErr w:type="spellStart"/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i;j</w:t>
      </w:r>
      <w:proofErr w:type="spellEnd"/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&lt;</w:t>
      </w:r>
      <w:proofErr w:type="spellStart"/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n;j</w:t>
      </w:r>
      <w:proofErr w:type="spellEnd"/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++){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>//                if(mas_1[0][</w:t>
      </w:r>
      <w:proofErr w:type="spellStart"/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]&gt;mas_1[0][j]){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>//                    int c = mas_1[0][</w:t>
      </w:r>
      <w:proofErr w:type="spellStart"/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], m= mas_1[1][</w:t>
      </w:r>
      <w:proofErr w:type="spellStart"/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];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>//                    mas_1[0][</w:t>
      </w:r>
      <w:proofErr w:type="spellStart"/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]=mas_1[0][j];                       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что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то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не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выходит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сортировка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  :(((((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>//                    mas_1[1][</w:t>
      </w:r>
      <w:proofErr w:type="spellStart"/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]=mas_1[1][j];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>//                    mas_1[0][j]=c;mas_1[1][j]=m;}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>//                }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>//            }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 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b =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- 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- 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c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- 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- 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cd =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- 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- 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da =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- 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lastRenderedPageBreak/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- 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c =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- 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- 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bd =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- 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i+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- mas_1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i+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osBAD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(-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bd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b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da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/(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ab*da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//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Для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лощади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трапеции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inBAD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(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cosBAD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osBCD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(-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bd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bc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cd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/(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c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cd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inBCD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(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cosBCD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//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 =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.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oDegrees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cos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osBCD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double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=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.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toDegrees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cos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osBAD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f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ab&lt;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c+cd+da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amp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c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lt;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+cd+da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amp; cd&lt;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c+ab+da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amp; da&lt;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c+cd+ab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||(ab==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c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amp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c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=cd &amp; cd==da &amp; da==ab)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mas_con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i]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i]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i]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i]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ab ==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c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amp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c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= cd &amp; cd == da &amp; da == ab &amp; ac == bd) {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"1) 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Существует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ли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? 2) 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какой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четырехуголь</w:t>
      </w:r>
      <w:proofErr w:type="spellEnd"/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-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ник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? 3) 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какова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лощадь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? 4) 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можно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ли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вписать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в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окружность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?"//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= (ab*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c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ab ==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c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amp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c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= cd &amp; cd == da &amp; da == ab &amp; ac != bd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=  ((ac*bd)/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ab == cd &amp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c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= da &amp; ac == bd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= (ab*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c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(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c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bd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== 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(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b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cd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c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* da)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(((bc+da)/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*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b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-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bc-da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b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-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cd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/(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(bc-da)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/2-it's square 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через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4 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стороны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трапеции</w:t>
      </w:r>
      <w:r w:rsidRPr="00543D7E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b==cd){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= ((ab*da*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inBAD+bc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cd*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inBCD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/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if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+z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8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=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rintMas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s_co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543D7E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printMas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][] array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lt;=array.</w:t>
      </w:r>
      <w:r w:rsidRPr="00543D7E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&lt;=array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.</w:t>
      </w:r>
      <w:r w:rsidRPr="00543D7E">
        <w:rPr>
          <w:rFonts w:ascii="Courier New" w:eastAsia="Times New Roman" w:hAnsi="Courier New" w:cs="Courier New"/>
          <w:color w:val="9876AA"/>
          <w:sz w:val="20"/>
          <w:szCs w:val="20"/>
          <w:lang w:val="en-US" w:eastAsia="ru-RU"/>
        </w:rPr>
        <w:t>length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rray[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[j]+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\t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080BB19E" w14:textId="77777777" w:rsidR="00A26FD5" w:rsidRPr="00DE579C" w:rsidRDefault="00A26FD5" w:rsidP="00BE4D24">
      <w:pPr>
        <w:pStyle w:val="2"/>
        <w:rPr>
          <w:lang w:val="en-US"/>
        </w:rPr>
      </w:pPr>
      <w:r w:rsidRPr="00DE579C">
        <w:rPr>
          <w:lang w:val="en-US"/>
        </w:rPr>
        <w:lastRenderedPageBreak/>
        <w:t xml:space="preserve">11.3. </w:t>
      </w:r>
      <w:r>
        <w:t>Тестирование</w:t>
      </w:r>
      <w:r w:rsidRPr="00DE579C">
        <w:rPr>
          <w:lang w:val="en-US"/>
        </w:rPr>
        <w:t xml:space="preserve"> </w:t>
      </w:r>
      <w:r>
        <w:t>работы</w:t>
      </w:r>
      <w:r w:rsidRPr="00DE579C">
        <w:rPr>
          <w:lang w:val="en-US"/>
        </w:rPr>
        <w:t xml:space="preserve"> </w:t>
      </w:r>
      <w:r>
        <w:t>программы</w:t>
      </w:r>
      <w:r w:rsidRPr="00DE579C">
        <w:rPr>
          <w:lang w:val="en-US"/>
        </w:rPr>
        <w:t xml:space="preserve"> </w:t>
      </w:r>
      <w:r>
        <w:t>с</w:t>
      </w:r>
      <w:r w:rsidRPr="00DE579C">
        <w:rPr>
          <w:lang w:val="en-US"/>
        </w:rPr>
        <w:t xml:space="preserve"> </w:t>
      </w:r>
      <w:r>
        <w:t>проверкой</w:t>
      </w:r>
      <w:bookmarkEnd w:id="127"/>
      <w:bookmarkEnd w:id="128"/>
    </w:p>
    <w:p w14:paraId="43A9BEE2" w14:textId="3B0E2CA7" w:rsidR="00A26FD5" w:rsidRPr="00DE579C" w:rsidRDefault="00543D7E" w:rsidP="00BE4D24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AA55D8E" wp14:editId="09F5F03E">
            <wp:extent cx="3493770" cy="229489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3770" cy="229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579C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0502B6E1" wp14:editId="2BACF9FA">
            <wp:extent cx="3381375" cy="230314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230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0CBEB0" w14:textId="77777777" w:rsidR="00A26FD5" w:rsidRPr="00DE579C" w:rsidRDefault="00A26FD5" w:rsidP="00BE4D24">
      <w:pPr>
        <w:rPr>
          <w:lang w:val="en-US"/>
        </w:rPr>
      </w:pPr>
    </w:p>
    <w:p w14:paraId="1DFC56EF" w14:textId="77777777" w:rsidR="00A26FD5" w:rsidRPr="005338E3" w:rsidRDefault="00A26FD5" w:rsidP="00B516FF">
      <w:pPr>
        <w:pStyle w:val="10"/>
        <w:rPr>
          <w:lang w:val="en-US"/>
        </w:rPr>
      </w:pPr>
      <w:r w:rsidRPr="005338E3">
        <w:rPr>
          <w:lang w:val="en-US"/>
        </w:rPr>
        <w:br w:type="page"/>
      </w:r>
      <w:bookmarkStart w:id="129" w:name="_Toc124529063"/>
      <w:bookmarkStart w:id="130" w:name="_Toc130423587"/>
      <w:r>
        <w:lastRenderedPageBreak/>
        <w:t>Задание</w:t>
      </w:r>
      <w:r w:rsidRPr="005338E3">
        <w:rPr>
          <w:lang w:val="en-US"/>
        </w:rPr>
        <w:t xml:space="preserve"> 12</w:t>
      </w:r>
      <w:bookmarkEnd w:id="129"/>
      <w:bookmarkEnd w:id="130"/>
    </w:p>
    <w:p w14:paraId="749FBF00" w14:textId="77777777" w:rsidR="00A26FD5" w:rsidRPr="005338E3" w:rsidRDefault="00A26FD5" w:rsidP="00B516FF">
      <w:pPr>
        <w:pStyle w:val="2"/>
        <w:rPr>
          <w:lang w:val="en-US"/>
        </w:rPr>
      </w:pPr>
      <w:bookmarkStart w:id="131" w:name="_Toc124529064"/>
      <w:bookmarkStart w:id="132" w:name="_Toc130423588"/>
      <w:r w:rsidRPr="005338E3">
        <w:rPr>
          <w:lang w:val="en-US"/>
        </w:rPr>
        <w:t xml:space="preserve">12.1. </w:t>
      </w:r>
      <w:r>
        <w:t>Постановка</w:t>
      </w:r>
      <w:r w:rsidRPr="005338E3">
        <w:rPr>
          <w:lang w:val="en-US"/>
        </w:rPr>
        <w:t xml:space="preserve"> </w:t>
      </w:r>
      <w:r>
        <w:t>задачи</w:t>
      </w:r>
      <w:bookmarkEnd w:id="131"/>
      <w:bookmarkEnd w:id="132"/>
    </w:p>
    <w:p w14:paraId="2F6F5B56" w14:textId="77777777" w:rsidR="00643516" w:rsidRPr="00643516" w:rsidRDefault="00643516" w:rsidP="00643516">
      <w:pPr>
        <w:ind w:firstLine="708"/>
      </w:pPr>
      <w:r>
        <w:t>Дан</w:t>
      </w:r>
      <w:r w:rsidRPr="005338E3">
        <w:rPr>
          <w:lang w:val="en-US"/>
        </w:rPr>
        <w:t xml:space="preserve"> </w:t>
      </w:r>
      <w:r>
        <w:t>двумерный</w:t>
      </w:r>
      <w:r w:rsidRPr="005338E3">
        <w:rPr>
          <w:lang w:val="en-US"/>
        </w:rPr>
        <w:t xml:space="preserve"> </w:t>
      </w:r>
      <w:r>
        <w:t>квадратный</w:t>
      </w:r>
      <w:r w:rsidRPr="005338E3">
        <w:rPr>
          <w:lang w:val="en-US"/>
        </w:rPr>
        <w:t xml:space="preserve"> </w:t>
      </w:r>
      <w:r>
        <w:t>массив</w:t>
      </w:r>
      <w:r w:rsidRPr="005338E3">
        <w:rPr>
          <w:lang w:val="en-US"/>
        </w:rPr>
        <w:t xml:space="preserve"> </w:t>
      </w:r>
      <w:r>
        <w:t>коэффициентов</w:t>
      </w:r>
      <w:r w:rsidRPr="005338E3">
        <w:rPr>
          <w:lang w:val="en-US"/>
        </w:rPr>
        <w:t xml:space="preserve"> </w:t>
      </w:r>
      <w:r>
        <w:t>системы</w:t>
      </w:r>
      <w:r w:rsidRPr="005338E3">
        <w:rPr>
          <w:lang w:val="en-US"/>
        </w:rPr>
        <w:t xml:space="preserve"> </w:t>
      </w:r>
      <w:r>
        <w:t>линейных</w:t>
      </w:r>
      <w:r w:rsidRPr="005338E3">
        <w:rPr>
          <w:lang w:val="en-US"/>
        </w:rPr>
        <w:t xml:space="preserve"> </w:t>
      </w:r>
      <w:r>
        <w:t>алгебраических</w:t>
      </w:r>
      <w:r w:rsidRPr="005338E3">
        <w:rPr>
          <w:lang w:val="en-US"/>
        </w:rPr>
        <w:t xml:space="preserve"> </w:t>
      </w:r>
      <w:r>
        <w:t>уравнений</w:t>
      </w:r>
      <w:r w:rsidRPr="005338E3">
        <w:rPr>
          <w:lang w:val="en-US"/>
        </w:rPr>
        <w:t xml:space="preserve"> </w:t>
      </w:r>
      <w:r w:rsidRPr="00DE579C">
        <w:rPr>
          <w:lang w:val="en-US"/>
        </w:rPr>
        <w:t>A</w:t>
      </w:r>
      <w:r w:rsidRPr="005338E3">
        <w:rPr>
          <w:lang w:val="en-US"/>
        </w:rPr>
        <w:t xml:space="preserve">, </w:t>
      </w:r>
      <w:r>
        <w:t>одномерный</w:t>
      </w:r>
      <w:r w:rsidRPr="005338E3">
        <w:rPr>
          <w:lang w:val="en-US"/>
        </w:rPr>
        <w:t xml:space="preserve"> </w:t>
      </w:r>
      <w:r>
        <w:t>массив</w:t>
      </w:r>
      <w:r w:rsidRPr="005338E3">
        <w:rPr>
          <w:lang w:val="en-US"/>
        </w:rPr>
        <w:t xml:space="preserve"> </w:t>
      </w:r>
      <w:r>
        <w:t>столбца</w:t>
      </w:r>
      <w:r w:rsidRPr="005338E3">
        <w:rPr>
          <w:lang w:val="en-US"/>
        </w:rPr>
        <w:t xml:space="preserve"> </w:t>
      </w:r>
      <w:r>
        <w:t>правой</w:t>
      </w:r>
      <w:r w:rsidRPr="005338E3">
        <w:rPr>
          <w:lang w:val="en-US"/>
        </w:rPr>
        <w:t xml:space="preserve"> </w:t>
      </w:r>
      <w:r>
        <w:t>части</w:t>
      </w:r>
      <w:r w:rsidRPr="005338E3">
        <w:rPr>
          <w:lang w:val="en-US"/>
        </w:rPr>
        <w:t xml:space="preserve"> </w:t>
      </w:r>
      <w:r>
        <w:t>СЛАУ</w:t>
      </w:r>
      <w:r w:rsidRPr="005338E3">
        <w:rPr>
          <w:lang w:val="en-US"/>
        </w:rPr>
        <w:t xml:space="preserve"> </w:t>
      </w:r>
      <w:r w:rsidRPr="00DE579C">
        <w:rPr>
          <w:lang w:val="en-US"/>
        </w:rPr>
        <w:t>F</w:t>
      </w:r>
      <w:r w:rsidRPr="005338E3">
        <w:rPr>
          <w:lang w:val="en-US"/>
        </w:rPr>
        <w:t xml:space="preserve"> </w:t>
      </w:r>
      <w:r>
        <w:t>и</w:t>
      </w:r>
      <w:r w:rsidRPr="005338E3">
        <w:rPr>
          <w:lang w:val="en-US"/>
        </w:rPr>
        <w:t xml:space="preserve"> </w:t>
      </w:r>
      <w:r>
        <w:t>одномерный</w:t>
      </w:r>
      <w:r w:rsidRPr="005338E3">
        <w:rPr>
          <w:lang w:val="en-US"/>
        </w:rPr>
        <w:t xml:space="preserve"> </w:t>
      </w:r>
      <w:r>
        <w:t>массив</w:t>
      </w:r>
      <w:r w:rsidRPr="005338E3">
        <w:rPr>
          <w:lang w:val="en-US"/>
        </w:rPr>
        <w:t xml:space="preserve"> </w:t>
      </w:r>
      <w:r>
        <w:t>столбца</w:t>
      </w:r>
      <w:r w:rsidRPr="005338E3">
        <w:rPr>
          <w:lang w:val="en-US"/>
        </w:rPr>
        <w:t xml:space="preserve"> </w:t>
      </w:r>
      <w:r>
        <w:t>полученного</w:t>
      </w:r>
      <w:r w:rsidRPr="005338E3">
        <w:rPr>
          <w:lang w:val="en-US"/>
        </w:rPr>
        <w:t xml:space="preserve"> </w:t>
      </w:r>
      <w:r>
        <w:t>решения</w:t>
      </w:r>
      <w:r w:rsidRPr="005338E3">
        <w:rPr>
          <w:lang w:val="en-US"/>
        </w:rPr>
        <w:t xml:space="preserve"> </w:t>
      </w:r>
      <w:r w:rsidRPr="00DE579C">
        <w:rPr>
          <w:lang w:val="en-US"/>
        </w:rPr>
        <w:t>X</w:t>
      </w:r>
      <w:r w:rsidRPr="005338E3">
        <w:rPr>
          <w:lang w:val="en-US"/>
        </w:rPr>
        <w:t xml:space="preserve">. </w:t>
      </w:r>
      <w:r>
        <w:t>При</w:t>
      </w:r>
      <w:r w:rsidRPr="005338E3">
        <w:rPr>
          <w:lang w:val="en-US"/>
        </w:rPr>
        <w:t xml:space="preserve"> </w:t>
      </w:r>
      <w:r>
        <w:t>этом</w:t>
      </w:r>
      <w:r w:rsidRPr="005338E3">
        <w:rPr>
          <w:lang w:val="en-US"/>
        </w:rPr>
        <w:t xml:space="preserve"> </w:t>
      </w:r>
      <w:r>
        <w:t>пользователь</w:t>
      </w:r>
      <w:r w:rsidRPr="005338E3">
        <w:rPr>
          <w:lang w:val="en-US"/>
        </w:rPr>
        <w:t xml:space="preserve"> </w:t>
      </w:r>
      <w:r>
        <w:t>вводит</w:t>
      </w:r>
      <w:r w:rsidRPr="005338E3">
        <w:rPr>
          <w:lang w:val="en-US"/>
        </w:rPr>
        <w:t xml:space="preserve"> </w:t>
      </w:r>
      <w:r>
        <w:t>размерность массива и данные сам и может допустить ошибку при вычислении решения СЛАУ или при вводе. Поэтому выполнить проверку соответствует ли полу</w:t>
      </w:r>
      <w:r w:rsidR="00FD7A03">
        <w:t xml:space="preserve">ченное решение данной СЛАУ </w:t>
      </w:r>
      <w:r w:rsidR="00FD7A03" w:rsidRPr="00FD7A03">
        <w:rPr>
          <w:position w:val="-4"/>
        </w:rPr>
        <w:object w:dxaOrig="1040" w:dyaOrig="260" w14:anchorId="542E823F">
          <v:shape id="_x0000_i1062" type="#_x0000_t75" style="width:52.3pt;height:12.9pt" o:ole="">
            <v:imagedata r:id="rId52" o:title=""/>
          </v:shape>
          <o:OLEObject Type="Embed" ProgID="Equation.DSMT4" ShapeID="_x0000_i1062" DrawAspect="Content" ObjectID="_1745776200" r:id="rId53"/>
        </w:object>
      </w:r>
    </w:p>
    <w:p w14:paraId="5E0FC14A" w14:textId="77777777" w:rsidR="00A26FD5" w:rsidRPr="008015CD" w:rsidRDefault="00A26FD5" w:rsidP="00B516FF">
      <w:pPr>
        <w:pStyle w:val="2"/>
      </w:pPr>
      <w:bookmarkStart w:id="133" w:name="_Toc124529065"/>
      <w:bookmarkStart w:id="134" w:name="_Toc130423589"/>
      <w:r>
        <w:t>12.2. Решение задачи, код программы</w:t>
      </w:r>
      <w:bookmarkEnd w:id="133"/>
      <w:bookmarkEnd w:id="134"/>
    </w:p>
    <w:p w14:paraId="25700CAE" w14:textId="77777777" w:rsidR="00543D7E" w:rsidRPr="00543D7E" w:rsidRDefault="00543D7E" w:rsidP="00543D7E">
      <w:pPr>
        <w:shd w:val="clear" w:color="auto" w:fill="1E1F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Arrays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lang.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lass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ad12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void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tring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rgs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c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N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n =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c.next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][] mas_1=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n][n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sF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n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sX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n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sSR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n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Заполните коэффициенты, заполняйте так- 1 строка, все столбцы, 2 строка и т.д.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for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i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&lt;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+)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for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j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&lt;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+)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mas_1[i][j]=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c.next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rintMas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mas_1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Заполните F и X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for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i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&lt;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+)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F= 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sF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i]=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c.next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X= 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sX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i]=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c.next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for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i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&lt;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+)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for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j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&lt;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n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+)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sSR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i]+=mas_1[i][j]*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sX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j]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rrays.</w:t>
      </w:r>
      <w:r w:rsidRPr="00543D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equals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sF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sSR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СЛАУ задано верно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СЛАУ задано не верно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void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printMas2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[] 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rray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for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&lt;=array.</w:t>
      </w:r>
      <w:r w:rsidRPr="00543D7E">
        <w:rPr>
          <w:rFonts w:ascii="Courier New" w:eastAsia="Times New Roman" w:hAnsi="Courier New" w:cs="Courier New"/>
          <w:color w:val="9876AA"/>
          <w:sz w:val="20"/>
          <w:szCs w:val="20"/>
          <w:lang w:eastAsia="ru-RU"/>
        </w:rPr>
        <w:t>length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++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for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=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&lt;=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rray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.</w:t>
      </w:r>
      <w:r w:rsidRPr="00543D7E">
        <w:rPr>
          <w:rFonts w:ascii="Courier New" w:eastAsia="Times New Roman" w:hAnsi="Courier New" w:cs="Courier New"/>
          <w:color w:val="9876AA"/>
          <w:sz w:val="20"/>
          <w:szCs w:val="20"/>
          <w:lang w:eastAsia="ru-RU"/>
        </w:rPr>
        <w:t>length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543D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;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++) {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rray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i][j]+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\t</w:t>
      </w:r>
      <w:r w:rsidRPr="00543D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543D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543D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}</w:t>
      </w:r>
      <w:r w:rsidRPr="00543D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5A4E82D0" w14:textId="77777777" w:rsidR="00A26FD5" w:rsidRDefault="00A26FD5" w:rsidP="00B516FF"/>
    <w:p w14:paraId="10FD39B6" w14:textId="77777777" w:rsidR="00A26FD5" w:rsidRDefault="00A26FD5" w:rsidP="00B516FF">
      <w:pPr>
        <w:pStyle w:val="2"/>
      </w:pPr>
      <w:bookmarkStart w:id="135" w:name="_Toc124529066"/>
      <w:bookmarkStart w:id="136" w:name="_Toc130423590"/>
      <w:r>
        <w:lastRenderedPageBreak/>
        <w:t>12.3. Тестирование работы программы с проверкой</w:t>
      </w:r>
      <w:bookmarkEnd w:id="135"/>
      <w:bookmarkEnd w:id="136"/>
    </w:p>
    <w:p w14:paraId="5D9BADEB" w14:textId="77777777" w:rsidR="00736EC0" w:rsidRDefault="00A26FD5" w:rsidP="00736EC0">
      <w:pPr>
        <w:jc w:val="center"/>
      </w:pPr>
      <w:r>
        <w:t xml:space="preserve">Для проверки задачи в </w:t>
      </w:r>
      <w:r>
        <w:rPr>
          <w:lang w:val="en-US"/>
        </w:rPr>
        <w:t>MS</w:t>
      </w:r>
      <w:r>
        <w:t xml:space="preserve"> </w:t>
      </w:r>
      <w:r>
        <w:rPr>
          <w:lang w:val="en-US"/>
        </w:rPr>
        <w:t>Excel</w:t>
      </w:r>
      <w:r>
        <w:t xml:space="preserve"> создана таблица данных в которой в диапазоне А2:</w:t>
      </w:r>
      <w:r>
        <w:rPr>
          <w:lang w:val="en-US"/>
        </w:rPr>
        <w:t>B</w:t>
      </w:r>
      <w:r w:rsidRPr="008869C5">
        <w:t>3</w:t>
      </w:r>
      <w:r>
        <w:t xml:space="preserve"> коэффициенты </w:t>
      </w:r>
      <w:r w:rsidR="00736EC0">
        <w:rPr>
          <w:lang w:val="en-US"/>
        </w:rPr>
        <w:t>C</w:t>
      </w:r>
      <w:r w:rsidR="00736EC0">
        <w:t>ЛАУ, а</w:t>
      </w:r>
      <w:r w:rsidRPr="00210C5E">
        <w:t xml:space="preserve"> </w:t>
      </w:r>
      <w:r>
        <w:t xml:space="preserve">в диапазоне </w:t>
      </w:r>
      <w:r>
        <w:rPr>
          <w:lang w:val="en-US"/>
        </w:rPr>
        <w:t>D</w:t>
      </w:r>
      <w:r w:rsidRPr="008869C5">
        <w:t>2:</w:t>
      </w:r>
      <w:r>
        <w:rPr>
          <w:lang w:val="en-US"/>
        </w:rPr>
        <w:t>D</w:t>
      </w:r>
      <w:r w:rsidRPr="008869C5">
        <w:t xml:space="preserve">3 </w:t>
      </w:r>
      <w:r>
        <w:t>записаны значения сто</w:t>
      </w:r>
      <w:r w:rsidR="00D823A3">
        <w:t>лбца правой части СЛАУ F, в диа</w:t>
      </w:r>
      <w:r>
        <w:t xml:space="preserve">пазоне </w:t>
      </w:r>
      <w:r>
        <w:rPr>
          <w:lang w:val="en-US"/>
        </w:rPr>
        <w:t>F</w:t>
      </w:r>
      <w:r w:rsidRPr="008869C5">
        <w:t>2:</w:t>
      </w:r>
      <w:r>
        <w:rPr>
          <w:lang w:val="en-US"/>
        </w:rPr>
        <w:t>F</w:t>
      </w:r>
      <w:r w:rsidRPr="008869C5">
        <w:t xml:space="preserve">3 </w:t>
      </w:r>
      <w:r>
        <w:t xml:space="preserve">значения решения </w:t>
      </w:r>
      <w:r>
        <w:rPr>
          <w:lang w:val="en-US"/>
        </w:rPr>
        <w:t>X</w:t>
      </w:r>
      <w:r w:rsidR="00736EC0">
        <w:rPr>
          <w:lang w:val="en-US"/>
        </w:rPr>
        <w:t>Y</w:t>
      </w:r>
      <w:r w:rsidRPr="00210C5E">
        <w:t>.</w:t>
      </w:r>
      <w:r>
        <w:t xml:space="preserve"> В диапазоне </w:t>
      </w:r>
      <w:r>
        <w:rPr>
          <w:lang w:val="en-US"/>
        </w:rPr>
        <w:t>I</w:t>
      </w:r>
      <w:r w:rsidRPr="008869C5">
        <w:t>2:</w:t>
      </w:r>
      <w:r>
        <w:rPr>
          <w:lang w:val="en-US"/>
        </w:rPr>
        <w:t>I</w:t>
      </w:r>
      <w:r w:rsidRPr="008869C5">
        <w:t>3</w:t>
      </w:r>
      <w:r w:rsidR="00736EC0">
        <w:t xml:space="preserve"> находится проверка введенных пользователем</w:t>
      </w:r>
      <w:r>
        <w:t xml:space="preserve"> значения </w:t>
      </w:r>
      <w:r>
        <w:rPr>
          <w:lang w:val="en-US"/>
        </w:rPr>
        <w:t>X</w:t>
      </w:r>
      <w:r w:rsidRPr="008869C5">
        <w:t xml:space="preserve">. </w:t>
      </w:r>
      <w:r>
        <w:t xml:space="preserve">В диапазоне </w:t>
      </w:r>
      <w:r>
        <w:rPr>
          <w:lang w:val="en-US"/>
        </w:rPr>
        <w:t>A</w:t>
      </w:r>
      <w:r>
        <w:t>5:</w:t>
      </w:r>
      <w:r>
        <w:rPr>
          <w:lang w:val="en-US"/>
        </w:rPr>
        <w:t>A</w:t>
      </w:r>
      <w:r w:rsidRPr="003C21E7">
        <w:t>6</w:t>
      </w:r>
      <w:r>
        <w:t xml:space="preserve"> записана проверка на введенные значения </w:t>
      </w:r>
      <w:r>
        <w:rPr>
          <w:lang w:val="en-US"/>
        </w:rPr>
        <w:t>F</w:t>
      </w:r>
      <w:r w:rsidRPr="003C21E7">
        <w:t xml:space="preserve">. </w:t>
      </w:r>
    </w:p>
    <w:p w14:paraId="386BF00E" w14:textId="77777777" w:rsidR="00736EC0" w:rsidRDefault="00736EC0" w:rsidP="00736EC0">
      <w:pPr>
        <w:jc w:val="center"/>
        <w:rPr>
          <w:b/>
        </w:rPr>
      </w:pPr>
    </w:p>
    <w:p w14:paraId="1FE52134" w14:textId="77777777" w:rsidR="00A26FD5" w:rsidRPr="00736EC0" w:rsidRDefault="00A26FD5" w:rsidP="00736EC0">
      <w:pPr>
        <w:jc w:val="center"/>
        <w:rPr>
          <w:b/>
        </w:rPr>
      </w:pPr>
      <w:r w:rsidRPr="00736EC0">
        <w:rPr>
          <w:b/>
        </w:rPr>
        <w:t>Формулы:</w:t>
      </w:r>
    </w:p>
    <w:p w14:paraId="343792BF" w14:textId="77777777" w:rsidR="00A26FD5" w:rsidRPr="00AA68B4" w:rsidRDefault="00A26FD5" w:rsidP="00B516FF">
      <w:r>
        <w:rPr>
          <w:lang w:val="en-US"/>
        </w:rPr>
        <w:t>I</w:t>
      </w:r>
      <w:r w:rsidRPr="00AA68B4">
        <w:t xml:space="preserve">2 </w:t>
      </w:r>
      <w:r w:rsidR="00195FD6" w:rsidRPr="00AA68B4">
        <w:t>=</w:t>
      </w:r>
      <w:r w:rsidR="00195FD6" w:rsidRPr="00736EC0">
        <w:t>ЕСЛИ</w:t>
      </w:r>
      <w:r w:rsidR="00195FD6" w:rsidRPr="00AA68B4">
        <w:t>(</w:t>
      </w:r>
      <w:r w:rsidR="00195FD6">
        <w:rPr>
          <w:lang w:val="en-US"/>
        </w:rPr>
        <w:t>D</w:t>
      </w:r>
      <w:r w:rsidR="00195FD6" w:rsidRPr="00AA68B4">
        <w:t>2=</w:t>
      </w:r>
      <w:r w:rsidR="00195FD6">
        <w:rPr>
          <w:lang w:val="en-US"/>
        </w:rPr>
        <w:t>A</w:t>
      </w:r>
      <w:r w:rsidR="00195FD6" w:rsidRPr="00AA68B4">
        <w:t>5;1;0</w:t>
      </w:r>
      <w:r w:rsidRPr="00AA68B4">
        <w:t>)</w:t>
      </w:r>
    </w:p>
    <w:p w14:paraId="53056E78" w14:textId="77777777" w:rsidR="00A26FD5" w:rsidRDefault="00A26FD5" w:rsidP="00B516FF">
      <w:pPr>
        <w:rPr>
          <w:lang w:val="en-US"/>
        </w:rPr>
      </w:pPr>
      <w:r>
        <w:rPr>
          <w:lang w:val="en-US"/>
        </w:rPr>
        <w:t xml:space="preserve">I3 </w:t>
      </w:r>
      <w:r w:rsidR="00195FD6">
        <w:rPr>
          <w:lang w:val="en-US"/>
        </w:rPr>
        <w:t>=ЕСЛИ(D3=A6;1;0</w:t>
      </w:r>
      <w:r w:rsidRPr="003C21E7">
        <w:rPr>
          <w:lang w:val="en-US"/>
        </w:rPr>
        <w:t>)</w:t>
      </w:r>
    </w:p>
    <w:p w14:paraId="126BDD92" w14:textId="77777777" w:rsidR="00A26FD5" w:rsidRDefault="00A26FD5" w:rsidP="00B516FF">
      <w:pPr>
        <w:rPr>
          <w:lang w:val="en-US"/>
        </w:rPr>
      </w:pPr>
      <w:r>
        <w:rPr>
          <w:lang w:val="en-US"/>
        </w:rPr>
        <w:t xml:space="preserve">A5 </w:t>
      </w:r>
      <w:r w:rsidR="00195FD6">
        <w:rPr>
          <w:lang w:val="en-US"/>
        </w:rPr>
        <w:t>=</w:t>
      </w:r>
      <w:proofErr w:type="gramStart"/>
      <w:r w:rsidR="00195FD6">
        <w:rPr>
          <w:lang w:val="en-US"/>
        </w:rPr>
        <w:t>МУМНОЖ(</w:t>
      </w:r>
      <w:proofErr w:type="gramEnd"/>
      <w:r w:rsidR="00195FD6">
        <w:rPr>
          <w:lang w:val="en-US"/>
        </w:rPr>
        <w:t>A2:A2</w:t>
      </w:r>
      <w:r w:rsidRPr="003C21E7">
        <w:rPr>
          <w:lang w:val="en-US"/>
        </w:rPr>
        <w:t>;F2:F3)</w:t>
      </w:r>
    </w:p>
    <w:p w14:paraId="4F1FD3B3" w14:textId="77777777" w:rsidR="00A26FD5" w:rsidRPr="003C21E7" w:rsidRDefault="00A26FD5" w:rsidP="00B516FF">
      <w:pPr>
        <w:rPr>
          <w:lang w:val="en-US"/>
        </w:rPr>
      </w:pPr>
      <w:r>
        <w:rPr>
          <w:lang w:val="en-US"/>
        </w:rPr>
        <w:t>A6 =</w:t>
      </w:r>
      <w:r w:rsidRPr="00B96756">
        <w:rPr>
          <w:lang w:val="en-US"/>
        </w:rPr>
        <w:t xml:space="preserve"> </w:t>
      </w:r>
      <w:proofErr w:type="gramStart"/>
      <w:r w:rsidR="00195FD6">
        <w:rPr>
          <w:lang w:val="en-US"/>
        </w:rPr>
        <w:t>МУМНОЖ(</w:t>
      </w:r>
      <w:proofErr w:type="gramEnd"/>
      <w:r w:rsidR="00195FD6">
        <w:rPr>
          <w:lang w:val="en-US"/>
        </w:rPr>
        <w:t>B2</w:t>
      </w:r>
      <w:r w:rsidRPr="003C21E7">
        <w:rPr>
          <w:lang w:val="en-US"/>
        </w:rPr>
        <w:t>:B3;F2:F3)</w:t>
      </w:r>
    </w:p>
    <w:p w14:paraId="13095392" w14:textId="77777777" w:rsidR="00A26FD5" w:rsidRPr="002648B6" w:rsidRDefault="00A26FD5" w:rsidP="00B516FF">
      <w:pPr>
        <w:jc w:val="center"/>
        <w:rPr>
          <w:lang w:val="es-ES"/>
        </w:rPr>
      </w:pPr>
    </w:p>
    <w:p w14:paraId="67D7BDD6" w14:textId="77777777" w:rsidR="00A26FD5" w:rsidRPr="002648B6" w:rsidRDefault="00A26FD5" w:rsidP="00B516FF">
      <w:pPr>
        <w:jc w:val="center"/>
        <w:rPr>
          <w:lang w:val="es-ES"/>
        </w:rPr>
      </w:pPr>
    </w:p>
    <w:p w14:paraId="5A9AA49D" w14:textId="77777777" w:rsidR="00A26FD5" w:rsidRDefault="00A26FD5" w:rsidP="00B516FF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>
        <w:t xml:space="preserve"> с решением задачи в </w:t>
      </w:r>
      <w:r>
        <w:rPr>
          <w:lang w:val="en-US"/>
        </w:rPr>
        <w:t>MS</w:t>
      </w:r>
      <w:r>
        <w:t xml:space="preserve"> </w:t>
      </w:r>
      <w:r>
        <w:rPr>
          <w:lang w:val="en-US"/>
        </w:rPr>
        <w:t>Excel</w:t>
      </w:r>
      <w:r>
        <w:t>.</w:t>
      </w:r>
    </w:p>
    <w:p w14:paraId="79AA0E1F" w14:textId="77777777" w:rsidR="00A26FD5" w:rsidRDefault="00A26FD5" w:rsidP="00B516FF"/>
    <w:p w14:paraId="0BECBB78" w14:textId="77777777" w:rsidR="00A26FD5" w:rsidRDefault="00A26FD5" w:rsidP="00B516FF">
      <w:pPr>
        <w:jc w:val="center"/>
      </w:pPr>
      <w:r>
        <w:t>Тестирование работы программы и проверка результатов решения</w:t>
      </w:r>
    </w:p>
    <w:tbl>
      <w:tblPr>
        <w:tblW w:w="10456" w:type="dxa"/>
        <w:tblInd w:w="-885" w:type="dxa"/>
        <w:tblLayout w:type="fixed"/>
        <w:tblLook w:val="00A0" w:firstRow="1" w:lastRow="0" w:firstColumn="1" w:lastColumn="0" w:noHBand="0" w:noVBand="0"/>
      </w:tblPr>
      <w:tblGrid>
        <w:gridCol w:w="520"/>
        <w:gridCol w:w="4301"/>
        <w:gridCol w:w="5635"/>
      </w:tblGrid>
      <w:tr w:rsidR="00A26FD5" w14:paraId="71B28C0D" w14:textId="77777777" w:rsidTr="00980B90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E095FB" w14:textId="77777777" w:rsidR="00A26FD5" w:rsidRDefault="00A26FD5" w:rsidP="00980B90">
            <w:pPr>
              <w:widowControl w:val="0"/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E6782E" w14:textId="77777777" w:rsidR="00A26FD5" w:rsidRDefault="00A26FD5" w:rsidP="00980B90">
            <w:pPr>
              <w:widowControl w:val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9D46D2" w14:textId="77777777" w:rsidR="00A26FD5" w:rsidRDefault="00A26FD5" w:rsidP="00980B90">
            <w:pPr>
              <w:widowControl w:val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A26FD5" w14:paraId="313BEC77" w14:textId="77777777" w:rsidTr="00980B90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3BD8A" w14:textId="77777777" w:rsidR="00A26FD5" w:rsidRDefault="00A26FD5" w:rsidP="00980B90">
            <w:pPr>
              <w:widowControl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B49D9" w14:textId="52197237" w:rsidR="00A26FD5" w:rsidRDefault="00543D7E" w:rsidP="00980B90">
            <w:pPr>
              <w:widowControl w:val="0"/>
              <w:jc w:val="left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74780AF" wp14:editId="7157D87F">
                  <wp:extent cx="2587625" cy="1328420"/>
                  <wp:effectExtent l="0" t="0" r="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7625" cy="1328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CE732" w14:textId="77777777" w:rsidR="00A26FD5" w:rsidRDefault="00A26FD5" w:rsidP="00980B90">
            <w:pPr>
              <w:widowControl w:val="0"/>
              <w:jc w:val="center"/>
              <w:rPr>
                <w:lang w:val="en-US"/>
              </w:rPr>
            </w:pPr>
          </w:p>
          <w:p w14:paraId="7ACE2913" w14:textId="77777777" w:rsidR="00A26FD5" w:rsidRDefault="00A26FD5" w:rsidP="00980B90">
            <w:pPr>
              <w:widowControl w:val="0"/>
              <w:rPr>
                <w:lang w:val="en-US"/>
              </w:rPr>
            </w:pPr>
          </w:p>
          <w:p w14:paraId="520ABBC8" w14:textId="0CA3BFAF" w:rsidR="00A26FD5" w:rsidRDefault="00543D7E" w:rsidP="00980B90">
            <w:pPr>
              <w:widowControl w:val="0"/>
              <w:rPr>
                <w:lang w:val="en-US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2D206C3A" wp14:editId="6BA3F966">
                  <wp:extent cx="3390265" cy="991870"/>
                  <wp:effectExtent l="0" t="0" r="0" b="0"/>
                  <wp:docPr id="40" name="Рисунок 40" descr="Снимок экрана 2023-03-22 2256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Снимок экрана 2023-03-22 2256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265" cy="991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0D2C77E" w14:textId="77777777" w:rsidR="00A26FD5" w:rsidRDefault="00A26FD5" w:rsidP="00980B90">
            <w:pPr>
              <w:widowControl w:val="0"/>
              <w:rPr>
                <w:lang w:val="en-US"/>
              </w:rPr>
            </w:pPr>
          </w:p>
        </w:tc>
      </w:tr>
      <w:tr w:rsidR="00A26FD5" w14:paraId="69105286" w14:textId="77777777" w:rsidTr="00980B90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B53D7" w14:textId="77777777" w:rsidR="00A26FD5" w:rsidRPr="00F05094" w:rsidRDefault="00A26FD5" w:rsidP="00980B90">
            <w:pPr>
              <w:widowControl w:val="0"/>
              <w:jc w:val="center"/>
            </w:pPr>
            <w:r>
              <w:t>2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C56CD" w14:textId="49C5F2CD" w:rsidR="00A26FD5" w:rsidRDefault="00543D7E" w:rsidP="00980B90">
            <w:pPr>
              <w:widowControl w:val="0"/>
              <w:jc w:val="left"/>
            </w:pPr>
            <w:r>
              <w:rPr>
                <w:noProof/>
                <w:lang w:eastAsia="ru-RU"/>
              </w:rPr>
              <w:drawing>
                <wp:inline distT="0" distB="0" distL="0" distR="0" wp14:anchorId="4FE4BED1" wp14:editId="03CF7B9D">
                  <wp:extent cx="2587625" cy="193230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7625" cy="1932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AEA04" w14:textId="6AA0D218" w:rsidR="00A26FD5" w:rsidRDefault="00543D7E" w:rsidP="00980B90">
            <w:pPr>
              <w:widowControl w:val="0"/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5793849" wp14:editId="6FD572C5">
                  <wp:extent cx="3433445" cy="112141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3445" cy="1121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3ACBED" w14:textId="77777777" w:rsidR="00A26FD5" w:rsidRPr="00FD7A03" w:rsidRDefault="00A26FD5" w:rsidP="00CC791A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B0AA5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sectPr w:rsidR="00A26FD5" w:rsidRPr="00FD7A03" w:rsidSect="0012584D">
      <w:pgSz w:w="11906" w:h="16838"/>
      <w:pgMar w:top="1134" w:right="850" w:bottom="1134" w:left="1701" w:header="0" w:footer="0" w:gutter="0"/>
      <w:cols w:space="720"/>
      <w:formProt w:val="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panose1 w:val="00000000000000000000"/>
    <w:charset w:val="CC"/>
    <w:family w:val="swiss"/>
    <w:notTrueType/>
    <w:pitch w:val="variable"/>
    <w:sig w:usb0="00000201" w:usb1="00000000" w:usb2="00000000" w:usb3="00000000" w:csb0="00000004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JetBrains Mono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67A46D4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79F04DA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9036DF8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BAD05C5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6F38471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DEA9C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AC4808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1005D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26BA8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ED3218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2B7A4A"/>
    <w:multiLevelType w:val="multilevel"/>
    <w:tmpl w:val="7F3A3C4E"/>
    <w:lvl w:ilvl="0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</w:abstractNum>
  <w:abstractNum w:abstractNumId="11" w15:restartNumberingAfterBreak="0">
    <w:nsid w:val="16B42710"/>
    <w:multiLevelType w:val="multilevel"/>
    <w:tmpl w:val="8C80A222"/>
    <w:lvl w:ilvl="0">
      <w:start w:val="1"/>
      <w:numFmt w:val="bullet"/>
      <w:pStyle w:val="a"/>
      <w:lvlText w:val=""/>
      <w:lvlJc w:val="left"/>
      <w:pPr>
        <w:tabs>
          <w:tab w:val="num" w:pos="0"/>
        </w:tabs>
        <w:ind w:left="142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18D136E9"/>
    <w:multiLevelType w:val="multilevel"/>
    <w:tmpl w:val="8D9E5EBE"/>
    <w:lvl w:ilvl="0">
      <w:start w:val="1"/>
      <w:numFmt w:val="decimal"/>
      <w:pStyle w:val="a0"/>
      <w:lvlText w:val="%1."/>
      <w:lvlJc w:val="left"/>
      <w:pPr>
        <w:tabs>
          <w:tab w:val="num" w:pos="0"/>
        </w:tabs>
        <w:ind w:left="1429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2149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869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3589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4309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5029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749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469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7189" w:hanging="180"/>
      </w:pPr>
      <w:rPr>
        <w:rFonts w:cs="Times New Roman"/>
      </w:rPr>
    </w:lvl>
  </w:abstractNum>
  <w:abstractNum w:abstractNumId="13" w15:restartNumberingAfterBreak="0">
    <w:nsid w:val="33B274EF"/>
    <w:multiLevelType w:val="multilevel"/>
    <w:tmpl w:val="94BEAA30"/>
    <w:lvl w:ilvl="0">
      <w:start w:val="1"/>
      <w:numFmt w:val="decimal"/>
      <w:pStyle w:val="a1"/>
      <w:lvlText w:val="%1."/>
      <w:lvlJc w:val="left"/>
      <w:pPr>
        <w:tabs>
          <w:tab w:val="num" w:pos="0"/>
        </w:tabs>
        <w:ind w:left="786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51EE6DD1"/>
    <w:multiLevelType w:val="multilevel"/>
    <w:tmpl w:val="6504BDCE"/>
    <w:lvl w:ilvl="0">
      <w:start w:val="1"/>
      <w:numFmt w:val="decimal"/>
      <w:pStyle w:val="a2"/>
      <w:lvlText w:val="%1."/>
      <w:lvlJc w:val="left"/>
      <w:pPr>
        <w:tabs>
          <w:tab w:val="num" w:pos="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528333B6"/>
    <w:multiLevelType w:val="multilevel"/>
    <w:tmpl w:val="3044F716"/>
    <w:lvl w:ilvl="0">
      <w:start w:val="1"/>
      <w:numFmt w:val="decimal"/>
      <w:lvlText w:val="%1."/>
      <w:lvlJc w:val="left"/>
      <w:pPr>
        <w:ind w:left="492" w:hanging="49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6" w15:restartNumberingAfterBreak="0">
    <w:nsid w:val="7C3F512D"/>
    <w:multiLevelType w:val="multilevel"/>
    <w:tmpl w:val="F2A651EA"/>
    <w:lvl w:ilvl="0">
      <w:start w:val="1"/>
      <w:numFmt w:val="decimal"/>
      <w:pStyle w:val="1"/>
      <w:lvlText w:val="%1."/>
      <w:lvlJc w:val="left"/>
      <w:pPr>
        <w:tabs>
          <w:tab w:val="num" w:pos="0"/>
        </w:tabs>
        <w:ind w:left="1068" w:hanging="360"/>
      </w:pPr>
      <w:rPr>
        <w:rFonts w:cs="Times New Roman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8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8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8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8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1"/>
  </w:num>
  <w:num w:numId="3">
    <w:abstractNumId w:val="13"/>
  </w:num>
  <w:num w:numId="4">
    <w:abstractNumId w:val="14"/>
  </w:num>
  <w:num w:numId="5">
    <w:abstractNumId w:val="16"/>
  </w:num>
  <w:num w:numId="6">
    <w:abstractNumId w:val="1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2759"/>
    <w:rsid w:val="00010C6C"/>
    <w:rsid w:val="00014CEB"/>
    <w:rsid w:val="00023EF9"/>
    <w:rsid w:val="00030A49"/>
    <w:rsid w:val="000447C9"/>
    <w:rsid w:val="00052157"/>
    <w:rsid w:val="00057154"/>
    <w:rsid w:val="00071EA8"/>
    <w:rsid w:val="00086FE4"/>
    <w:rsid w:val="000B30DB"/>
    <w:rsid w:val="000B5366"/>
    <w:rsid w:val="000B7465"/>
    <w:rsid w:val="000D00E1"/>
    <w:rsid w:val="000D73F4"/>
    <w:rsid w:val="000E06FA"/>
    <w:rsid w:val="000E46A4"/>
    <w:rsid w:val="000F40C2"/>
    <w:rsid w:val="00116E92"/>
    <w:rsid w:val="001201D7"/>
    <w:rsid w:val="001202A8"/>
    <w:rsid w:val="00121C93"/>
    <w:rsid w:val="00124FAC"/>
    <w:rsid w:val="0012584D"/>
    <w:rsid w:val="00142294"/>
    <w:rsid w:val="00142EFC"/>
    <w:rsid w:val="001433CD"/>
    <w:rsid w:val="00172C2B"/>
    <w:rsid w:val="00173AFA"/>
    <w:rsid w:val="00176936"/>
    <w:rsid w:val="00177B46"/>
    <w:rsid w:val="00183DE4"/>
    <w:rsid w:val="0018763B"/>
    <w:rsid w:val="0019000A"/>
    <w:rsid w:val="00192D47"/>
    <w:rsid w:val="00195FD6"/>
    <w:rsid w:val="001A2788"/>
    <w:rsid w:val="001A603E"/>
    <w:rsid w:val="001C15CC"/>
    <w:rsid w:val="001D14EB"/>
    <w:rsid w:val="001E320E"/>
    <w:rsid w:val="001E3640"/>
    <w:rsid w:val="001F0F7C"/>
    <w:rsid w:val="00210C5E"/>
    <w:rsid w:val="0022079C"/>
    <w:rsid w:val="00226C7A"/>
    <w:rsid w:val="002400EE"/>
    <w:rsid w:val="002508B5"/>
    <w:rsid w:val="002648B6"/>
    <w:rsid w:val="00264F47"/>
    <w:rsid w:val="0027432C"/>
    <w:rsid w:val="002A4D2C"/>
    <w:rsid w:val="002C39D0"/>
    <w:rsid w:val="002C6FE9"/>
    <w:rsid w:val="002D6E84"/>
    <w:rsid w:val="00305F62"/>
    <w:rsid w:val="00316BE8"/>
    <w:rsid w:val="003232A8"/>
    <w:rsid w:val="003232E9"/>
    <w:rsid w:val="00346DE7"/>
    <w:rsid w:val="003535F4"/>
    <w:rsid w:val="00356013"/>
    <w:rsid w:val="00362C33"/>
    <w:rsid w:val="00363604"/>
    <w:rsid w:val="0036558C"/>
    <w:rsid w:val="003777A7"/>
    <w:rsid w:val="003A4A48"/>
    <w:rsid w:val="003B01DD"/>
    <w:rsid w:val="003C21E7"/>
    <w:rsid w:val="003C6CAE"/>
    <w:rsid w:val="003E12E5"/>
    <w:rsid w:val="003E59AC"/>
    <w:rsid w:val="00401368"/>
    <w:rsid w:val="0040311F"/>
    <w:rsid w:val="00404C2D"/>
    <w:rsid w:val="00406DEA"/>
    <w:rsid w:val="0041353A"/>
    <w:rsid w:val="004376C3"/>
    <w:rsid w:val="0047540E"/>
    <w:rsid w:val="00476C4D"/>
    <w:rsid w:val="004820FA"/>
    <w:rsid w:val="00484774"/>
    <w:rsid w:val="004938F3"/>
    <w:rsid w:val="004E49FF"/>
    <w:rsid w:val="004E5036"/>
    <w:rsid w:val="004E60A8"/>
    <w:rsid w:val="004E6FF9"/>
    <w:rsid w:val="004F005B"/>
    <w:rsid w:val="00532960"/>
    <w:rsid w:val="005338E3"/>
    <w:rsid w:val="00543D7E"/>
    <w:rsid w:val="005572ED"/>
    <w:rsid w:val="0056406C"/>
    <w:rsid w:val="00573C25"/>
    <w:rsid w:val="005D1DD1"/>
    <w:rsid w:val="005E42A5"/>
    <w:rsid w:val="005F0134"/>
    <w:rsid w:val="005F2152"/>
    <w:rsid w:val="00606846"/>
    <w:rsid w:val="0061284B"/>
    <w:rsid w:val="0062763B"/>
    <w:rsid w:val="00630539"/>
    <w:rsid w:val="006321BC"/>
    <w:rsid w:val="00633192"/>
    <w:rsid w:val="00640F4B"/>
    <w:rsid w:val="00643516"/>
    <w:rsid w:val="00673028"/>
    <w:rsid w:val="00676B0E"/>
    <w:rsid w:val="006807C9"/>
    <w:rsid w:val="00681480"/>
    <w:rsid w:val="006A1602"/>
    <w:rsid w:val="006A1A79"/>
    <w:rsid w:val="006A7A11"/>
    <w:rsid w:val="006C275D"/>
    <w:rsid w:val="006C3852"/>
    <w:rsid w:val="006D1C9A"/>
    <w:rsid w:val="006E4442"/>
    <w:rsid w:val="006F15FC"/>
    <w:rsid w:val="006F2C44"/>
    <w:rsid w:val="006F4336"/>
    <w:rsid w:val="00716992"/>
    <w:rsid w:val="00721C7E"/>
    <w:rsid w:val="00736EC0"/>
    <w:rsid w:val="00740CE3"/>
    <w:rsid w:val="00750021"/>
    <w:rsid w:val="00756012"/>
    <w:rsid w:val="007616B0"/>
    <w:rsid w:val="007740CF"/>
    <w:rsid w:val="0077797A"/>
    <w:rsid w:val="00795265"/>
    <w:rsid w:val="007A6FEA"/>
    <w:rsid w:val="007C1F62"/>
    <w:rsid w:val="007D38C8"/>
    <w:rsid w:val="007E35D7"/>
    <w:rsid w:val="007E51CE"/>
    <w:rsid w:val="007F2CF1"/>
    <w:rsid w:val="008015CD"/>
    <w:rsid w:val="00801EC1"/>
    <w:rsid w:val="00802458"/>
    <w:rsid w:val="008063EE"/>
    <w:rsid w:val="008201D1"/>
    <w:rsid w:val="008339F1"/>
    <w:rsid w:val="0085642E"/>
    <w:rsid w:val="0087343B"/>
    <w:rsid w:val="008815EE"/>
    <w:rsid w:val="008816DB"/>
    <w:rsid w:val="008869C5"/>
    <w:rsid w:val="0089786B"/>
    <w:rsid w:val="008B411B"/>
    <w:rsid w:val="008B4FB8"/>
    <w:rsid w:val="008C26DF"/>
    <w:rsid w:val="008C5E9B"/>
    <w:rsid w:val="008D238D"/>
    <w:rsid w:val="008D69BB"/>
    <w:rsid w:val="008E40AC"/>
    <w:rsid w:val="008E4112"/>
    <w:rsid w:val="008E5AF0"/>
    <w:rsid w:val="008F3AD1"/>
    <w:rsid w:val="009105CB"/>
    <w:rsid w:val="00911927"/>
    <w:rsid w:val="00925840"/>
    <w:rsid w:val="00930E0B"/>
    <w:rsid w:val="00932866"/>
    <w:rsid w:val="009404AB"/>
    <w:rsid w:val="00950B6D"/>
    <w:rsid w:val="009537DC"/>
    <w:rsid w:val="009553CE"/>
    <w:rsid w:val="00962759"/>
    <w:rsid w:val="00973E69"/>
    <w:rsid w:val="0097518B"/>
    <w:rsid w:val="00977AB0"/>
    <w:rsid w:val="00980B90"/>
    <w:rsid w:val="00994E18"/>
    <w:rsid w:val="00994E61"/>
    <w:rsid w:val="009A00ED"/>
    <w:rsid w:val="009A2437"/>
    <w:rsid w:val="009C6517"/>
    <w:rsid w:val="009C6C19"/>
    <w:rsid w:val="009F4274"/>
    <w:rsid w:val="00A0434F"/>
    <w:rsid w:val="00A13882"/>
    <w:rsid w:val="00A17081"/>
    <w:rsid w:val="00A17F61"/>
    <w:rsid w:val="00A24EA9"/>
    <w:rsid w:val="00A25EAA"/>
    <w:rsid w:val="00A2612B"/>
    <w:rsid w:val="00A26FD5"/>
    <w:rsid w:val="00A3743E"/>
    <w:rsid w:val="00A376DA"/>
    <w:rsid w:val="00A41276"/>
    <w:rsid w:val="00A55792"/>
    <w:rsid w:val="00A60ED6"/>
    <w:rsid w:val="00A7190D"/>
    <w:rsid w:val="00A835DE"/>
    <w:rsid w:val="00AA68B4"/>
    <w:rsid w:val="00AB1D83"/>
    <w:rsid w:val="00AB4D74"/>
    <w:rsid w:val="00AD0236"/>
    <w:rsid w:val="00AD36E5"/>
    <w:rsid w:val="00AD6933"/>
    <w:rsid w:val="00AE6B94"/>
    <w:rsid w:val="00AF03AA"/>
    <w:rsid w:val="00AF3AB8"/>
    <w:rsid w:val="00B03907"/>
    <w:rsid w:val="00B1629A"/>
    <w:rsid w:val="00B217E8"/>
    <w:rsid w:val="00B274FE"/>
    <w:rsid w:val="00B50E10"/>
    <w:rsid w:val="00B516FF"/>
    <w:rsid w:val="00B61838"/>
    <w:rsid w:val="00B61F59"/>
    <w:rsid w:val="00B715C1"/>
    <w:rsid w:val="00B76DEA"/>
    <w:rsid w:val="00B96756"/>
    <w:rsid w:val="00B9751D"/>
    <w:rsid w:val="00BB287F"/>
    <w:rsid w:val="00BC7404"/>
    <w:rsid w:val="00BD4D39"/>
    <w:rsid w:val="00BD750B"/>
    <w:rsid w:val="00BE229C"/>
    <w:rsid w:val="00BE235F"/>
    <w:rsid w:val="00BE24FC"/>
    <w:rsid w:val="00BE4D24"/>
    <w:rsid w:val="00C12138"/>
    <w:rsid w:val="00C12DB6"/>
    <w:rsid w:val="00C40368"/>
    <w:rsid w:val="00C40570"/>
    <w:rsid w:val="00C573C5"/>
    <w:rsid w:val="00C722E7"/>
    <w:rsid w:val="00C76091"/>
    <w:rsid w:val="00C83FCD"/>
    <w:rsid w:val="00C968B6"/>
    <w:rsid w:val="00CA3F47"/>
    <w:rsid w:val="00CA631A"/>
    <w:rsid w:val="00CB4EF6"/>
    <w:rsid w:val="00CB7915"/>
    <w:rsid w:val="00CC21FE"/>
    <w:rsid w:val="00CC2ECF"/>
    <w:rsid w:val="00CC791A"/>
    <w:rsid w:val="00CD77D8"/>
    <w:rsid w:val="00CD7B56"/>
    <w:rsid w:val="00CF4CB6"/>
    <w:rsid w:val="00D06A8A"/>
    <w:rsid w:val="00D1633A"/>
    <w:rsid w:val="00D2206C"/>
    <w:rsid w:val="00D33B56"/>
    <w:rsid w:val="00D63003"/>
    <w:rsid w:val="00D65FCC"/>
    <w:rsid w:val="00D823A3"/>
    <w:rsid w:val="00D845C8"/>
    <w:rsid w:val="00D85D6C"/>
    <w:rsid w:val="00D915A3"/>
    <w:rsid w:val="00D96D14"/>
    <w:rsid w:val="00DA12C8"/>
    <w:rsid w:val="00DA3774"/>
    <w:rsid w:val="00DB2663"/>
    <w:rsid w:val="00DB4AFD"/>
    <w:rsid w:val="00DB6A19"/>
    <w:rsid w:val="00DB6AFC"/>
    <w:rsid w:val="00DC1973"/>
    <w:rsid w:val="00DC7DDE"/>
    <w:rsid w:val="00DD32F8"/>
    <w:rsid w:val="00DD3D65"/>
    <w:rsid w:val="00DE579C"/>
    <w:rsid w:val="00E00F07"/>
    <w:rsid w:val="00E139B4"/>
    <w:rsid w:val="00E202FE"/>
    <w:rsid w:val="00E3022C"/>
    <w:rsid w:val="00E33065"/>
    <w:rsid w:val="00E34B29"/>
    <w:rsid w:val="00E43C9A"/>
    <w:rsid w:val="00E44ABE"/>
    <w:rsid w:val="00E64655"/>
    <w:rsid w:val="00E921D8"/>
    <w:rsid w:val="00E93729"/>
    <w:rsid w:val="00EA1154"/>
    <w:rsid w:val="00EA67D9"/>
    <w:rsid w:val="00EB7747"/>
    <w:rsid w:val="00ED3985"/>
    <w:rsid w:val="00EE6684"/>
    <w:rsid w:val="00F05094"/>
    <w:rsid w:val="00F17972"/>
    <w:rsid w:val="00F20411"/>
    <w:rsid w:val="00F20DFA"/>
    <w:rsid w:val="00F32A39"/>
    <w:rsid w:val="00F32D57"/>
    <w:rsid w:val="00F35125"/>
    <w:rsid w:val="00F53F9E"/>
    <w:rsid w:val="00F6095A"/>
    <w:rsid w:val="00F676C5"/>
    <w:rsid w:val="00F7368F"/>
    <w:rsid w:val="00F74D67"/>
    <w:rsid w:val="00F92179"/>
    <w:rsid w:val="00FA420C"/>
    <w:rsid w:val="00FA67F4"/>
    <w:rsid w:val="00FB0AA5"/>
    <w:rsid w:val="00FC0EF4"/>
    <w:rsid w:val="00FC281A"/>
    <w:rsid w:val="00FC77F7"/>
    <w:rsid w:val="00FD7A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7D13FE8B"/>
  <w15:docId w15:val="{178EB289-9D29-4DB8-AC2C-C43BBFB117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/>
    <w:lsdException w:name="toc 2" w:locked="1" w:uiPriority="39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3">
    <w:name w:val="Normal"/>
    <w:qFormat/>
    <w:rsid w:val="006F2C44"/>
    <w:pPr>
      <w:suppressAutoHyphens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0">
    <w:name w:val="heading 1"/>
    <w:basedOn w:val="a3"/>
    <w:next w:val="a3"/>
    <w:link w:val="11"/>
    <w:uiPriority w:val="99"/>
    <w:qFormat/>
    <w:rsid w:val="006F2C44"/>
    <w:pPr>
      <w:keepNext/>
      <w:keepLines/>
      <w:widowControl w:val="0"/>
      <w:jc w:val="center"/>
      <w:outlineLvl w:val="0"/>
    </w:pPr>
    <w:rPr>
      <w:rFonts w:eastAsia="Times New Roman"/>
      <w:b/>
      <w:bCs/>
      <w:szCs w:val="28"/>
    </w:rPr>
  </w:style>
  <w:style w:type="paragraph" w:styleId="2">
    <w:name w:val="heading 2"/>
    <w:basedOn w:val="a3"/>
    <w:next w:val="a3"/>
    <w:link w:val="20"/>
    <w:uiPriority w:val="99"/>
    <w:qFormat/>
    <w:rsid w:val="006F2C44"/>
    <w:pPr>
      <w:keepNext/>
      <w:keepLines/>
      <w:spacing w:before="40"/>
      <w:jc w:val="center"/>
      <w:outlineLvl w:val="1"/>
    </w:pPr>
    <w:rPr>
      <w:rFonts w:eastAsia="Times New Roman"/>
      <w:b/>
      <w:i/>
      <w:szCs w:val="26"/>
    </w:rPr>
  </w:style>
  <w:style w:type="paragraph" w:styleId="3">
    <w:name w:val="heading 3"/>
    <w:basedOn w:val="a3"/>
    <w:next w:val="a3"/>
    <w:link w:val="30"/>
    <w:uiPriority w:val="99"/>
    <w:qFormat/>
    <w:rsid w:val="006F2C44"/>
    <w:pPr>
      <w:keepNext/>
      <w:keepLines/>
      <w:jc w:val="center"/>
      <w:outlineLvl w:val="2"/>
    </w:pPr>
    <w:rPr>
      <w:rFonts w:eastAsia="Times New Roman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link w:val="10"/>
    <w:uiPriority w:val="99"/>
    <w:locked/>
    <w:rsid w:val="006F2C44"/>
    <w:rPr>
      <w:rFonts w:ascii="Times New Roman" w:hAnsi="Times New Roman" w:cs="Times New Roman"/>
      <w:b/>
      <w:bCs/>
      <w:sz w:val="28"/>
      <w:szCs w:val="28"/>
      <w:lang w:val="ru-RU"/>
    </w:rPr>
  </w:style>
  <w:style w:type="character" w:customStyle="1" w:styleId="20">
    <w:name w:val="Заголовок 2 Знак"/>
    <w:link w:val="2"/>
    <w:uiPriority w:val="99"/>
    <w:locked/>
    <w:rsid w:val="006F2C44"/>
    <w:rPr>
      <w:rFonts w:ascii="Times New Roman" w:hAnsi="Times New Roman" w:cs="Times New Roman"/>
      <w:b/>
      <w:i/>
      <w:sz w:val="26"/>
      <w:szCs w:val="26"/>
    </w:rPr>
  </w:style>
  <w:style w:type="character" w:customStyle="1" w:styleId="30">
    <w:name w:val="Заголовок 3 Знак"/>
    <w:link w:val="3"/>
    <w:uiPriority w:val="99"/>
    <w:locked/>
    <w:rsid w:val="006F2C44"/>
    <w:rPr>
      <w:rFonts w:ascii="Times New Roman" w:hAnsi="Times New Roman" w:cs="Times New Roman"/>
      <w:bCs/>
      <w:i/>
      <w:sz w:val="24"/>
    </w:rPr>
  </w:style>
  <w:style w:type="character" w:customStyle="1" w:styleId="a7">
    <w:name w:val="Нум. список Знак"/>
    <w:uiPriority w:val="99"/>
    <w:locked/>
    <w:rsid w:val="006F2C44"/>
    <w:rPr>
      <w:rFonts w:ascii="Times New Roman" w:hAnsi="Times New Roman" w:cs="Times New Roman"/>
      <w:color w:val="000000"/>
      <w:sz w:val="28"/>
      <w:szCs w:val="28"/>
    </w:rPr>
  </w:style>
  <w:style w:type="character" w:customStyle="1" w:styleId="12">
    <w:name w:val="Стиль1 Знак"/>
    <w:link w:val="13"/>
    <w:uiPriority w:val="99"/>
    <w:locked/>
    <w:rsid w:val="006F2C44"/>
    <w:rPr>
      <w:rFonts w:ascii="Times New Roman" w:hAnsi="Times New Roman" w:cs="Times New Roman"/>
      <w:sz w:val="28"/>
      <w:szCs w:val="28"/>
    </w:rPr>
  </w:style>
  <w:style w:type="character" w:customStyle="1" w:styleId="14">
    <w:name w:val="Список1 Знак"/>
    <w:link w:val="1"/>
    <w:uiPriority w:val="99"/>
    <w:locked/>
    <w:rsid w:val="006F2C44"/>
    <w:rPr>
      <w:rFonts w:ascii="Times New Roman" w:hAnsi="Times New Roman" w:cs="Times New Roman"/>
      <w:sz w:val="28"/>
    </w:rPr>
  </w:style>
  <w:style w:type="character" w:customStyle="1" w:styleId="BalloonTextChar">
    <w:name w:val="Balloon Text Char"/>
    <w:uiPriority w:val="99"/>
    <w:semiHidden/>
    <w:locked/>
    <w:rsid w:val="006F2C44"/>
    <w:rPr>
      <w:rFonts w:ascii="Tahoma" w:hAnsi="Tahoma"/>
      <w:sz w:val="16"/>
    </w:rPr>
  </w:style>
  <w:style w:type="character" w:customStyle="1" w:styleId="-">
    <w:name w:val="Интернет-ссылка"/>
    <w:uiPriority w:val="99"/>
    <w:rsid w:val="006F2C44"/>
    <w:rPr>
      <w:rFonts w:cs="Times New Roman"/>
      <w:color w:val="0000FF"/>
      <w:u w:val="single"/>
    </w:rPr>
  </w:style>
  <w:style w:type="character" w:customStyle="1" w:styleId="HTMLPreformattedChar">
    <w:name w:val="HTML Preformatted Char"/>
    <w:uiPriority w:val="99"/>
    <w:semiHidden/>
    <w:locked/>
    <w:rsid w:val="006F2C44"/>
    <w:rPr>
      <w:rFonts w:ascii="Courier New" w:hAnsi="Courier New"/>
      <w:sz w:val="20"/>
      <w:lang w:eastAsia="ru-RU"/>
    </w:rPr>
  </w:style>
  <w:style w:type="character" w:styleId="a8">
    <w:name w:val="Placeholder Text"/>
    <w:uiPriority w:val="99"/>
    <w:semiHidden/>
    <w:rsid w:val="006F2C44"/>
    <w:rPr>
      <w:rFonts w:cs="Times New Roman"/>
      <w:color w:val="808080"/>
    </w:rPr>
  </w:style>
  <w:style w:type="character" w:customStyle="1" w:styleId="nobr">
    <w:name w:val="nobr"/>
    <w:uiPriority w:val="99"/>
    <w:rsid w:val="006F2C44"/>
    <w:rPr>
      <w:rFonts w:cs="Times New Roman"/>
    </w:rPr>
  </w:style>
  <w:style w:type="character" w:customStyle="1" w:styleId="a9">
    <w:name w:val="Ссылка указателя"/>
    <w:uiPriority w:val="99"/>
    <w:rsid w:val="0012584D"/>
  </w:style>
  <w:style w:type="paragraph" w:customStyle="1" w:styleId="15">
    <w:name w:val="Заголовок1"/>
    <w:basedOn w:val="a3"/>
    <w:next w:val="aa"/>
    <w:uiPriority w:val="99"/>
    <w:rsid w:val="0012584D"/>
    <w:pPr>
      <w:keepNext/>
      <w:spacing w:before="240" w:after="120"/>
    </w:pPr>
    <w:rPr>
      <w:rFonts w:ascii="Liberation Sans" w:eastAsia="Microsoft YaHei" w:hAnsi="Liberation Sans" w:cs="Lucida Sans"/>
      <w:szCs w:val="28"/>
    </w:rPr>
  </w:style>
  <w:style w:type="paragraph" w:styleId="aa">
    <w:name w:val="Body Text"/>
    <w:basedOn w:val="a3"/>
    <w:link w:val="ab"/>
    <w:uiPriority w:val="99"/>
    <w:rsid w:val="0012584D"/>
    <w:pPr>
      <w:spacing w:after="140" w:line="276" w:lineRule="auto"/>
    </w:pPr>
  </w:style>
  <w:style w:type="character" w:customStyle="1" w:styleId="ab">
    <w:name w:val="Основной текст Знак"/>
    <w:link w:val="aa"/>
    <w:uiPriority w:val="99"/>
    <w:semiHidden/>
    <w:locked/>
    <w:rsid w:val="00030A49"/>
    <w:rPr>
      <w:rFonts w:ascii="Times New Roman" w:hAnsi="Times New Roman" w:cs="Times New Roman"/>
      <w:sz w:val="28"/>
      <w:lang w:eastAsia="en-US"/>
    </w:rPr>
  </w:style>
  <w:style w:type="paragraph" w:styleId="ac">
    <w:name w:val="List"/>
    <w:basedOn w:val="aa"/>
    <w:uiPriority w:val="99"/>
    <w:rsid w:val="0012584D"/>
    <w:rPr>
      <w:rFonts w:cs="Lucida Sans"/>
    </w:rPr>
  </w:style>
  <w:style w:type="paragraph" w:styleId="ad">
    <w:name w:val="caption"/>
    <w:basedOn w:val="a3"/>
    <w:uiPriority w:val="99"/>
    <w:qFormat/>
    <w:rsid w:val="0012584D"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styleId="16">
    <w:name w:val="index 1"/>
    <w:basedOn w:val="a3"/>
    <w:next w:val="a3"/>
    <w:autoRedefine/>
    <w:uiPriority w:val="99"/>
    <w:semiHidden/>
    <w:rsid w:val="006F2C44"/>
    <w:pPr>
      <w:ind w:left="280" w:hanging="280"/>
    </w:pPr>
  </w:style>
  <w:style w:type="paragraph" w:styleId="ae">
    <w:name w:val="index heading"/>
    <w:basedOn w:val="a3"/>
    <w:uiPriority w:val="99"/>
    <w:rsid w:val="0012584D"/>
    <w:pPr>
      <w:suppressLineNumbers/>
    </w:pPr>
    <w:rPr>
      <w:rFonts w:cs="Lucida Sans"/>
    </w:rPr>
  </w:style>
  <w:style w:type="paragraph" w:styleId="17">
    <w:name w:val="toc 1"/>
    <w:basedOn w:val="a3"/>
    <w:next w:val="a3"/>
    <w:autoRedefine/>
    <w:uiPriority w:val="39"/>
    <w:rsid w:val="006F2C44"/>
    <w:pPr>
      <w:tabs>
        <w:tab w:val="right" w:leader="dot" w:pos="9345"/>
      </w:tabs>
      <w:jc w:val="left"/>
    </w:pPr>
    <w:rPr>
      <w:rFonts w:eastAsia="Times New Roman"/>
      <w:lang w:eastAsia="ru-RU"/>
    </w:rPr>
  </w:style>
  <w:style w:type="paragraph" w:styleId="a0">
    <w:name w:val="List Paragraph"/>
    <w:basedOn w:val="a3"/>
    <w:uiPriority w:val="99"/>
    <w:qFormat/>
    <w:rsid w:val="006F2C44"/>
    <w:pPr>
      <w:numPr>
        <w:numId w:val="1"/>
      </w:numPr>
      <w:contextualSpacing/>
    </w:pPr>
  </w:style>
  <w:style w:type="paragraph" w:styleId="21">
    <w:name w:val="toc 2"/>
    <w:basedOn w:val="a3"/>
    <w:next w:val="a3"/>
    <w:autoRedefine/>
    <w:uiPriority w:val="39"/>
    <w:rsid w:val="006F2C44"/>
    <w:pPr>
      <w:ind w:left="284"/>
    </w:pPr>
  </w:style>
  <w:style w:type="paragraph" w:styleId="31">
    <w:name w:val="toc 3"/>
    <w:basedOn w:val="a3"/>
    <w:next w:val="a3"/>
    <w:autoRedefine/>
    <w:uiPriority w:val="99"/>
    <w:semiHidden/>
    <w:rsid w:val="006F2C44"/>
    <w:pPr>
      <w:ind w:left="567"/>
    </w:pPr>
  </w:style>
  <w:style w:type="paragraph" w:customStyle="1" w:styleId="af">
    <w:name w:val="Надписи_в_рис"/>
    <w:basedOn w:val="a3"/>
    <w:uiPriority w:val="99"/>
    <w:rsid w:val="006F2C44"/>
    <w:pPr>
      <w:spacing w:line="192" w:lineRule="auto"/>
      <w:ind w:left="-113" w:right="-113"/>
      <w:jc w:val="center"/>
    </w:pPr>
    <w:rPr>
      <w:sz w:val="24"/>
    </w:rPr>
  </w:style>
  <w:style w:type="paragraph" w:customStyle="1" w:styleId="af0">
    <w:name w:val="Строки_титула"/>
    <w:basedOn w:val="a3"/>
    <w:uiPriority w:val="99"/>
    <w:rsid w:val="006F2C44"/>
    <w:pPr>
      <w:tabs>
        <w:tab w:val="center" w:pos="4678"/>
        <w:tab w:val="right" w:pos="9356"/>
      </w:tabs>
    </w:pPr>
  </w:style>
  <w:style w:type="paragraph" w:customStyle="1" w:styleId="a">
    <w:name w:val="Маркированный_список_мой"/>
    <w:basedOn w:val="a3"/>
    <w:uiPriority w:val="99"/>
    <w:rsid w:val="006F2C44"/>
    <w:pPr>
      <w:numPr>
        <w:numId w:val="2"/>
      </w:numPr>
    </w:pPr>
    <w:rPr>
      <w:lang w:val="en-US"/>
    </w:rPr>
  </w:style>
  <w:style w:type="paragraph" w:customStyle="1" w:styleId="af1">
    <w:name w:val="Заголовок_списка"/>
    <w:basedOn w:val="a3"/>
    <w:uiPriority w:val="99"/>
    <w:rsid w:val="006F2C44"/>
    <w:rPr>
      <w:caps/>
      <w:szCs w:val="28"/>
      <w:u w:val="double" w:color="00B050"/>
    </w:rPr>
  </w:style>
  <w:style w:type="paragraph" w:customStyle="1" w:styleId="a1">
    <w:name w:val="Нум. список"/>
    <w:basedOn w:val="a0"/>
    <w:uiPriority w:val="99"/>
    <w:rsid w:val="006F2C44"/>
    <w:pPr>
      <w:numPr>
        <w:numId w:val="3"/>
      </w:numPr>
    </w:pPr>
    <w:rPr>
      <w:color w:val="000000"/>
      <w:szCs w:val="28"/>
    </w:rPr>
  </w:style>
  <w:style w:type="paragraph" w:customStyle="1" w:styleId="13">
    <w:name w:val="Стиль1"/>
    <w:basedOn w:val="a3"/>
    <w:link w:val="12"/>
    <w:uiPriority w:val="99"/>
    <w:rsid w:val="006F2C44"/>
    <w:rPr>
      <w:szCs w:val="28"/>
    </w:rPr>
  </w:style>
  <w:style w:type="paragraph" w:customStyle="1" w:styleId="a2">
    <w:name w:val="Нум.список"/>
    <w:basedOn w:val="a3"/>
    <w:uiPriority w:val="99"/>
    <w:rsid w:val="006F2C44"/>
    <w:pPr>
      <w:numPr>
        <w:numId w:val="4"/>
      </w:numPr>
    </w:pPr>
    <w:rPr>
      <w:lang w:val="en-US"/>
    </w:rPr>
  </w:style>
  <w:style w:type="paragraph" w:styleId="af2">
    <w:name w:val="Normal (Web)"/>
    <w:basedOn w:val="a3"/>
    <w:uiPriority w:val="99"/>
    <w:rsid w:val="006F2C44"/>
    <w:rPr>
      <w:rFonts w:eastAsia="Times New Roman"/>
      <w:szCs w:val="24"/>
      <w:lang w:eastAsia="ru-RU"/>
    </w:rPr>
  </w:style>
  <w:style w:type="paragraph" w:customStyle="1" w:styleId="1">
    <w:name w:val="Список1"/>
    <w:basedOn w:val="a3"/>
    <w:link w:val="14"/>
    <w:uiPriority w:val="99"/>
    <w:rsid w:val="006F2C44"/>
    <w:pPr>
      <w:numPr>
        <w:numId w:val="5"/>
      </w:numPr>
    </w:pPr>
  </w:style>
  <w:style w:type="paragraph" w:customStyle="1" w:styleId="af3">
    <w:name w:val="Формула"/>
    <w:basedOn w:val="a3"/>
    <w:uiPriority w:val="99"/>
    <w:rsid w:val="006F2C44"/>
    <w:pPr>
      <w:tabs>
        <w:tab w:val="center" w:pos="4678"/>
        <w:tab w:val="right" w:pos="9356"/>
      </w:tabs>
    </w:pPr>
  </w:style>
  <w:style w:type="paragraph" w:styleId="af4">
    <w:name w:val="Balloon Text"/>
    <w:basedOn w:val="a3"/>
    <w:link w:val="af5"/>
    <w:uiPriority w:val="99"/>
    <w:semiHidden/>
    <w:rsid w:val="006F2C44"/>
    <w:rPr>
      <w:rFonts w:ascii="Tahoma" w:hAnsi="Tahoma"/>
      <w:sz w:val="16"/>
      <w:szCs w:val="16"/>
      <w:lang w:eastAsia="ru-RU"/>
    </w:rPr>
  </w:style>
  <w:style w:type="character" w:customStyle="1" w:styleId="af5">
    <w:name w:val="Текст выноски Знак"/>
    <w:link w:val="af4"/>
    <w:uiPriority w:val="99"/>
    <w:semiHidden/>
    <w:locked/>
    <w:rsid w:val="00030A49"/>
    <w:rPr>
      <w:rFonts w:ascii="Times New Roman" w:hAnsi="Times New Roman" w:cs="Times New Roman"/>
      <w:sz w:val="2"/>
      <w:lang w:eastAsia="en-US"/>
    </w:rPr>
  </w:style>
  <w:style w:type="paragraph" w:styleId="HTML">
    <w:name w:val="HTML Preformatted"/>
    <w:basedOn w:val="a3"/>
    <w:link w:val="HTML0"/>
    <w:uiPriority w:val="99"/>
    <w:semiHidden/>
    <w:rsid w:val="006F2C4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hAnsi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uiPriority w:val="99"/>
    <w:semiHidden/>
    <w:locked/>
    <w:rsid w:val="00030A49"/>
    <w:rPr>
      <w:rFonts w:ascii="Courier New" w:hAnsi="Courier New" w:cs="Courier New"/>
      <w:sz w:val="20"/>
      <w:szCs w:val="20"/>
      <w:lang w:eastAsia="en-US"/>
    </w:rPr>
  </w:style>
  <w:style w:type="table" w:styleId="af6">
    <w:name w:val="Table Grid"/>
    <w:basedOn w:val="a5"/>
    <w:uiPriority w:val="99"/>
    <w:rsid w:val="006F2C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7">
    <w:name w:val="Hyperlink"/>
    <w:uiPriority w:val="99"/>
    <w:rsid w:val="002648B6"/>
    <w:rPr>
      <w:rFonts w:cs="Times New Roman"/>
      <w:color w:val="0000FF"/>
      <w:u w:val="single"/>
    </w:rPr>
  </w:style>
  <w:style w:type="paragraph" w:styleId="af8">
    <w:name w:val="No Spacing"/>
    <w:uiPriority w:val="99"/>
    <w:qFormat/>
    <w:rsid w:val="00124FAC"/>
    <w:pPr>
      <w:suppressAutoHyphens/>
      <w:jc w:val="both"/>
    </w:pPr>
    <w:rPr>
      <w:rFonts w:ascii="Times New Roman" w:hAnsi="Times New Roman"/>
      <w:sz w:val="28"/>
      <w:szCs w:val="22"/>
      <w:lang w:eastAsia="en-US"/>
    </w:rPr>
  </w:style>
  <w:style w:type="paragraph" w:styleId="af9">
    <w:name w:val="TOC Heading"/>
    <w:basedOn w:val="10"/>
    <w:next w:val="a3"/>
    <w:uiPriority w:val="99"/>
    <w:qFormat/>
    <w:rsid w:val="00CD7B56"/>
    <w:pPr>
      <w:widowControl/>
      <w:suppressAutoHyphens w:val="0"/>
      <w:spacing w:before="480" w:line="276" w:lineRule="auto"/>
      <w:jc w:val="left"/>
      <w:outlineLvl w:val="9"/>
    </w:pPr>
    <w:rPr>
      <w:rFonts w:ascii="Cambria" w:hAnsi="Cambria"/>
      <w:color w:val="365F91"/>
    </w:rPr>
  </w:style>
  <w:style w:type="paragraph" w:styleId="afa">
    <w:name w:val="Title"/>
    <w:basedOn w:val="a3"/>
    <w:next w:val="a3"/>
    <w:link w:val="afb"/>
    <w:qFormat/>
    <w:locked/>
    <w:rsid w:val="00AB1D83"/>
    <w:pPr>
      <w:spacing w:before="240" w:after="60"/>
      <w:jc w:val="center"/>
      <w:outlineLvl w:val="0"/>
    </w:pPr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afb">
    <w:name w:val="Заголовок Знак"/>
    <w:link w:val="afa"/>
    <w:rsid w:val="00AB1D83"/>
    <w:rPr>
      <w:rFonts w:ascii="Cambria" w:eastAsia="Times New Roman" w:hAnsi="Cambria" w:cs="Times New Roman"/>
      <w:b/>
      <w:bCs/>
      <w:kern w:val="28"/>
      <w:sz w:val="32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534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7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559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4081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416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10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7479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988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61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919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4489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751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7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65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89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246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30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60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8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71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41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1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0196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9456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466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026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34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109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796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00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246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057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439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60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25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5798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054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53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02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49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906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26" Type="http://schemas.openxmlformats.org/officeDocument/2006/relationships/oleObject" Target="embeddings/oleObject5.bin"/><Relationship Id="rId39" Type="http://schemas.openxmlformats.org/officeDocument/2006/relationships/image" Target="media/image26.png"/><Relationship Id="rId21" Type="http://schemas.openxmlformats.org/officeDocument/2006/relationships/image" Target="media/image13.png"/><Relationship Id="rId34" Type="http://schemas.openxmlformats.org/officeDocument/2006/relationships/oleObject" Target="embeddings/oleObject8.bin"/><Relationship Id="rId42" Type="http://schemas.openxmlformats.org/officeDocument/2006/relationships/image" Target="media/image29.png"/><Relationship Id="rId47" Type="http://schemas.openxmlformats.org/officeDocument/2006/relationships/image" Target="media/image33.png"/><Relationship Id="rId50" Type="http://schemas.openxmlformats.org/officeDocument/2006/relationships/image" Target="media/image36.png"/><Relationship Id="rId55" Type="http://schemas.openxmlformats.org/officeDocument/2006/relationships/image" Target="media/image40.png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6.wmf"/><Relationship Id="rId33" Type="http://schemas.openxmlformats.org/officeDocument/2006/relationships/image" Target="media/image21.wmf"/><Relationship Id="rId38" Type="http://schemas.openxmlformats.org/officeDocument/2006/relationships/image" Target="media/image25.png"/><Relationship Id="rId46" Type="http://schemas.openxmlformats.org/officeDocument/2006/relationships/image" Target="media/image32.png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2.png"/><Relationship Id="rId29" Type="http://schemas.openxmlformats.org/officeDocument/2006/relationships/image" Target="media/image18.wmf"/><Relationship Id="rId41" Type="http://schemas.openxmlformats.org/officeDocument/2006/relationships/image" Target="media/image28.png"/><Relationship Id="rId54" Type="http://schemas.openxmlformats.org/officeDocument/2006/relationships/image" Target="media/image39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4.bin"/><Relationship Id="rId32" Type="http://schemas.openxmlformats.org/officeDocument/2006/relationships/image" Target="media/image20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1.png"/><Relationship Id="rId53" Type="http://schemas.openxmlformats.org/officeDocument/2006/relationships/oleObject" Target="embeddings/oleObject10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wmf"/><Relationship Id="rId28" Type="http://schemas.openxmlformats.org/officeDocument/2006/relationships/oleObject" Target="embeddings/oleObject6.bin"/><Relationship Id="rId36" Type="http://schemas.openxmlformats.org/officeDocument/2006/relationships/image" Target="media/image23.png"/><Relationship Id="rId49" Type="http://schemas.openxmlformats.org/officeDocument/2006/relationships/image" Target="media/image35.png"/><Relationship Id="rId57" Type="http://schemas.openxmlformats.org/officeDocument/2006/relationships/image" Target="media/image42.png"/><Relationship Id="rId10" Type="http://schemas.openxmlformats.org/officeDocument/2006/relationships/image" Target="media/image5.wmf"/><Relationship Id="rId19" Type="http://schemas.openxmlformats.org/officeDocument/2006/relationships/image" Target="media/image11.png"/><Relationship Id="rId31" Type="http://schemas.openxmlformats.org/officeDocument/2006/relationships/image" Target="media/image19.png"/><Relationship Id="rId44" Type="http://schemas.openxmlformats.org/officeDocument/2006/relationships/oleObject" Target="embeddings/oleObject9.bin"/><Relationship Id="rId52" Type="http://schemas.openxmlformats.org/officeDocument/2006/relationships/image" Target="media/image38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7.wmf"/><Relationship Id="rId30" Type="http://schemas.openxmlformats.org/officeDocument/2006/relationships/oleObject" Target="embeddings/oleObject7.bin"/><Relationship Id="rId35" Type="http://schemas.openxmlformats.org/officeDocument/2006/relationships/image" Target="media/image22.png"/><Relationship Id="rId43" Type="http://schemas.openxmlformats.org/officeDocument/2006/relationships/image" Target="media/image30.wmf"/><Relationship Id="rId48" Type="http://schemas.openxmlformats.org/officeDocument/2006/relationships/image" Target="media/image34.png"/><Relationship Id="rId56" Type="http://schemas.openxmlformats.org/officeDocument/2006/relationships/image" Target="media/image41.png"/><Relationship Id="rId8" Type="http://schemas.openxmlformats.org/officeDocument/2006/relationships/image" Target="media/image3.png"/><Relationship Id="rId51" Type="http://schemas.openxmlformats.org/officeDocument/2006/relationships/image" Target="media/image37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CE5304-D4C5-4C1D-8099-8489B32FE4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7</Pages>
  <Words>5533</Words>
  <Characters>31541</Characters>
  <Application>Microsoft Office Word</Application>
  <DocSecurity>0</DocSecurity>
  <Lines>262</Lines>
  <Paragraphs>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7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на Каменских</dc:creator>
  <cp:keywords/>
  <dc:description/>
  <cp:lastModifiedBy>Пользователь</cp:lastModifiedBy>
  <cp:revision>2</cp:revision>
  <dcterms:created xsi:type="dcterms:W3CDTF">2023-05-16T16:03:00Z</dcterms:created>
  <dcterms:modified xsi:type="dcterms:W3CDTF">2023-05-16T16:03:00Z</dcterms:modified>
</cp:coreProperties>
</file>